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5A16" w:rsidRDefault="006E5A16" w:rsidP="004C44BA">
      <w:pPr>
        <w:spacing w:line="276" w:lineRule="auto"/>
        <w:ind w:firstLine="0"/>
        <w:jc w:val="center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6E5A16">
        <w:rPr>
          <w:rFonts w:ascii="Times New Roman" w:eastAsia="Times New Roman" w:hAnsi="Times New Roman"/>
          <w:bCs/>
          <w:sz w:val="28"/>
          <w:szCs w:val="28"/>
          <w:lang w:eastAsia="ru-RU"/>
        </w:rPr>
        <w:t>МИНОБРНАУКИ РОССИИ</w:t>
      </w:r>
    </w:p>
    <w:p w:rsidR="002011C4" w:rsidRPr="006E5A16" w:rsidRDefault="002011C4" w:rsidP="006B7264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6E5A16" w:rsidRPr="006E5A16" w:rsidRDefault="00C910DF" w:rsidP="004C44BA">
      <w:pPr>
        <w:spacing w:line="276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ф</w:t>
      </w:r>
      <w:r w:rsidR="006E5A16" w:rsidRPr="006E5A16">
        <w:rPr>
          <w:rFonts w:ascii="Times New Roman" w:eastAsia="Times New Roman" w:hAnsi="Times New Roman"/>
          <w:sz w:val="28"/>
          <w:szCs w:val="28"/>
          <w:lang w:eastAsia="ru-RU"/>
        </w:rPr>
        <w:t>едеральное государственное автоно</w:t>
      </w:r>
      <w:r w:rsidR="00956C9D">
        <w:rPr>
          <w:rFonts w:ascii="Times New Roman" w:eastAsia="Times New Roman" w:hAnsi="Times New Roman"/>
          <w:sz w:val="28"/>
          <w:szCs w:val="28"/>
          <w:lang w:eastAsia="ru-RU"/>
        </w:rPr>
        <w:t xml:space="preserve">мное образовательное учреждение </w:t>
      </w:r>
      <w:r w:rsidR="006E5A16" w:rsidRPr="006E5A16">
        <w:rPr>
          <w:rFonts w:ascii="Times New Roman" w:eastAsia="Times New Roman" w:hAnsi="Times New Roman"/>
          <w:sz w:val="28"/>
          <w:szCs w:val="28"/>
          <w:lang w:eastAsia="ru-RU"/>
        </w:rPr>
        <w:t>высшего образования «Самарский национальный исследовательский университет имени академика С.П. Королева»</w:t>
      </w:r>
    </w:p>
    <w:p w:rsidR="006E5A16" w:rsidRPr="006E5A16" w:rsidRDefault="006E5A16" w:rsidP="004C44BA">
      <w:pPr>
        <w:spacing w:line="276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6E5A16">
        <w:rPr>
          <w:rFonts w:ascii="Times New Roman" w:eastAsia="Times New Roman" w:hAnsi="Times New Roman"/>
          <w:sz w:val="28"/>
          <w:szCs w:val="28"/>
          <w:lang w:eastAsia="ru-RU"/>
        </w:rPr>
        <w:t>(Самарский университет)</w:t>
      </w:r>
    </w:p>
    <w:p w:rsidR="00A3150D" w:rsidRPr="00A3150D" w:rsidRDefault="00A3150D" w:rsidP="00A3150D">
      <w:pPr>
        <w:spacing w:line="276" w:lineRule="auto"/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spacing w:line="276" w:lineRule="auto"/>
        <w:ind w:firstLine="0"/>
        <w:jc w:val="center"/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Институт _</w:t>
      </w:r>
      <w:r w:rsidRPr="00A3150D"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  <w:t xml:space="preserve">  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информатики, математики и электроники</w:t>
      </w:r>
      <w:r w:rsidRPr="00A3150D"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  <w:tab/>
      </w:r>
    </w:p>
    <w:p w:rsidR="00A3150D" w:rsidRPr="00A3150D" w:rsidRDefault="00A3150D" w:rsidP="00A3150D">
      <w:pPr>
        <w:spacing w:line="276" w:lineRule="auto"/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                   Факультет _____</w:t>
      </w:r>
      <w:r w:rsidRPr="00A3150D"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  <w:t xml:space="preserve">  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математики</w:t>
      </w: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_______</w:t>
      </w:r>
    </w:p>
    <w:p w:rsidR="00A3150D" w:rsidRPr="00A3150D" w:rsidRDefault="00A3150D" w:rsidP="00A3150D">
      <w:pPr>
        <w:spacing w:line="276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        Кафедра __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 xml:space="preserve">  безопасности информационных систем</w:t>
      </w: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___</w:t>
      </w:r>
    </w:p>
    <w:p w:rsidR="00A3150D" w:rsidRPr="00A3150D" w:rsidRDefault="00A3150D" w:rsidP="00A3150D">
      <w:pPr>
        <w:spacing w:line="276" w:lineRule="auto"/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ВЫПУСКНАЯ КВАЛИФИКАЦИОННАЯ РАБОТА</w:t>
      </w: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F56519" w:rsidP="00A3150D">
      <w:pPr>
        <w:ind w:firstLine="0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ПРОЕКТИРОВАНИЕ И РАЗРАБОТКА ВЕБ-ФИЛЬТРА ДЛЯ ОБЕСПЕЧЕНИЯ КОНТРОЛЯ ДОСТУПА К СЕТЕВЫМ РЕСУРСАМ</w:t>
      </w: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по специальности </w:t>
      </w:r>
      <w:r w:rsidRPr="00A3150D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10.05.01 Компьютерная безопасность</w:t>
      </w:r>
    </w:p>
    <w:p w:rsidR="00A3150D" w:rsidRPr="00A3150D" w:rsidRDefault="00A3150D" w:rsidP="00A3150D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(уровень специалитета)</w:t>
      </w:r>
    </w:p>
    <w:p w:rsidR="00A3150D" w:rsidRPr="00A3150D" w:rsidRDefault="00A3150D" w:rsidP="00A3150D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специализация №7 «Информационно-аналитическая и техническая экспертиза компьютерных систем»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Студент </w:t>
      </w:r>
      <w:r w:rsidR="00D0048F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D0048F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D0048F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D0048F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D0048F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D0048F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  <w:t xml:space="preserve">      </w:t>
      </w:r>
      <w:r w:rsidR="00D0048F">
        <w:rPr>
          <w:rFonts w:ascii="Times New Roman" w:eastAsia="Times New Roman" w:hAnsi="Times New Roman"/>
          <w:sz w:val="28"/>
          <w:szCs w:val="28"/>
          <w:lang w:eastAsia="ru-RU"/>
        </w:rPr>
        <w:t xml:space="preserve">Дмитрий </w:t>
      </w:r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="00D0048F">
        <w:rPr>
          <w:rFonts w:ascii="Times New Roman" w:eastAsia="Times New Roman" w:hAnsi="Times New Roman"/>
          <w:sz w:val="28"/>
          <w:szCs w:val="28"/>
          <w:lang w:eastAsia="ru-RU"/>
        </w:rPr>
        <w:t xml:space="preserve">лексеевич </w:t>
      </w:r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Бизин</w:t>
      </w: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Руководитель ВКР, </w:t>
      </w:r>
    </w:p>
    <w:p w:rsidR="00F80EF0" w:rsidRDefault="00F80EF0" w:rsidP="00F80EF0">
      <w:pPr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</w:rPr>
        <w:t xml:space="preserve">доцент кафедры безопасности </w:t>
      </w:r>
    </w:p>
    <w:p w:rsidR="00F80EF0" w:rsidRDefault="00F80EF0" w:rsidP="00F80EF0">
      <w:pPr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информационных систем,</w:t>
      </w:r>
    </w:p>
    <w:p w:rsidR="00A3150D" w:rsidRPr="00A3150D" w:rsidRDefault="00F80EF0" w:rsidP="00F80EF0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</w:rPr>
        <w:t>к.ф.-м.н., доцент</w:t>
      </w:r>
      <w:r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D0048F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D0048F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D0048F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D0048F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="00D0048F">
        <w:rPr>
          <w:rFonts w:ascii="Times New Roman" w:eastAsia="Times New Roman" w:hAnsi="Times New Roman"/>
          <w:sz w:val="28"/>
          <w:szCs w:val="28"/>
          <w:lang w:eastAsia="ru-RU"/>
        </w:rPr>
        <w:t xml:space="preserve">Мария </w:t>
      </w:r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="00D0048F">
        <w:rPr>
          <w:rFonts w:ascii="Times New Roman" w:eastAsia="Times New Roman" w:hAnsi="Times New Roman"/>
          <w:sz w:val="28"/>
          <w:szCs w:val="28"/>
          <w:lang w:eastAsia="ru-RU"/>
        </w:rPr>
        <w:t xml:space="preserve">фимовна </w:t>
      </w:r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Федина</w:t>
      </w:r>
      <w:r w:rsidR="00A3150D"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 </w:t>
      </w:r>
    </w:p>
    <w:p w:rsidR="00A3150D" w:rsidRPr="009A10BE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val="en-US"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u w:val="single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Нормоконтролер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  <w:t>/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  <w:t>/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97DE0" w:rsidRDefault="00A97DE0" w:rsidP="00314326">
      <w:pPr>
        <w:spacing w:after="200"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7C326F" w:rsidRPr="00A3150D" w:rsidRDefault="007C326F" w:rsidP="00314326">
      <w:pPr>
        <w:spacing w:after="200"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97DE0" w:rsidRDefault="00A3150D" w:rsidP="00A97DE0">
      <w:pPr>
        <w:spacing w:after="200"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Самара 2019</w:t>
      </w:r>
    </w:p>
    <w:p w:rsidR="009971D4" w:rsidRPr="00493FD2" w:rsidRDefault="0044570E" w:rsidP="009971D4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0" w:name="_Toc533370770"/>
      <w:bookmarkStart w:id="1" w:name="_GoBack"/>
      <w:bookmarkEnd w:id="1"/>
      <w:r w:rsidRPr="00493FD2">
        <w:rPr>
          <w:rFonts w:ascii="Times New Roman" w:hAnsi="Times New Roman"/>
          <w:b w:val="0"/>
          <w:sz w:val="28"/>
          <w:szCs w:val="28"/>
        </w:rPr>
        <w:lastRenderedPageBreak/>
        <w:t>СОДЕ</w:t>
      </w:r>
      <w:r w:rsidR="009971D4" w:rsidRPr="00493FD2">
        <w:rPr>
          <w:rFonts w:ascii="Times New Roman" w:hAnsi="Times New Roman"/>
          <w:b w:val="0"/>
          <w:sz w:val="28"/>
          <w:szCs w:val="28"/>
        </w:rPr>
        <w:t>РЖАНИЕ</w:t>
      </w:r>
      <w:bookmarkEnd w:id="0"/>
    </w:p>
    <w:p w:rsidR="006818B0" w:rsidRPr="006818B0" w:rsidRDefault="009971D4" w:rsidP="006818B0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6818B0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Pr="006818B0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6818B0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3370770" w:history="1">
        <w:r w:rsidR="006818B0" w:rsidRPr="006818B0">
          <w:rPr>
            <w:rStyle w:val="aa"/>
            <w:rFonts w:ascii="Times New Roman" w:hAnsi="Times New Roman"/>
            <w:noProof/>
            <w:sz w:val="28"/>
            <w:szCs w:val="28"/>
          </w:rPr>
          <w:t>СОДЕРЖАНИЕ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70 \h </w:instrTex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t>2</w:t>
        </w:r>
        <w:r w:rsidR="006818B0"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6818B0" w:rsidP="006818B0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71" w:history="1"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ВВЕДЕНИЕ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71 \h </w:instrTex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>3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6818B0" w:rsidP="006818B0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72" w:history="1"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Pr="006818B0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72 \h </w:instrTex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>5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6818B0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73" w:history="1"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Pr="006818B0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73 \h </w:instrTex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6818B0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74" w:history="1"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Pr="006818B0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74 \h </w:instrTex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>8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6818B0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75" w:history="1"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Pr="006818B0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75 \h </w:instrTex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6818B0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76" w:history="1"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Pr="006818B0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76 \h </w:instrTex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>13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6818B0" w:rsidP="006818B0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77" w:history="1"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Pr="006818B0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77 \h </w:instrTex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>18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6818B0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78" w:history="1"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78 \h </w:instrTex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>18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6818B0" w:rsidP="006818B0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79" w:history="1"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79 \h </w:instrTex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>20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6818B0" w:rsidP="006818B0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80" w:history="1"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80 \h </w:instrTex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6818B0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81" w:history="1"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</w:t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HTTP</w:t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</w:t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HTTPS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81 \h </w:instrTex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>23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6818B0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82" w:history="1"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</w:t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Trusted</w:t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MITM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82 \h </w:instrTex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>26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6818B0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83" w:history="1"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2.4 </w:t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Java</w:t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Jetty</w:t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Servlets</w:t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TCP</w:t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-сокеты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83 \h </w:instrTex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>29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6818B0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84" w:history="1"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2.5 </w:t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JavaScript</w:t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технология </w:t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AJAX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84 \h </w:instrTex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6818B0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85" w:history="1"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2.6 База данных </w:t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H</w:t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 xml:space="preserve">2 и </w:t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JDBC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85 \h </w:instrTex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>33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6818B0" w:rsidP="006818B0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86" w:history="1"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Pr="006818B0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, разработка и тестирование работы веб-фильтра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86 \h </w:instrTex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>34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6818B0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87" w:history="1"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3.1</w:t>
        </w:r>
        <w:r w:rsidRPr="006818B0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87 \h </w:instrTex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>34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6818B0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88" w:history="1"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3.2</w:t>
        </w:r>
        <w:r w:rsidRPr="006818B0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Разработка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88 \h </w:instrTex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>40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6818B0" w:rsidP="006818B0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89" w:history="1"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3.3</w:t>
        </w:r>
        <w:r w:rsidRPr="006818B0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Тестирование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89 \h </w:instrTex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>41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6818B0" w:rsidP="006818B0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90" w:history="1"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ЗАКЛЮЧЕНИЕ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90 \h </w:instrTex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>42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6818B0" w:rsidRPr="006818B0" w:rsidRDefault="006818B0" w:rsidP="006818B0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3370791" w:history="1">
        <w:r w:rsidRPr="006818B0">
          <w:rPr>
            <w:rStyle w:val="aa"/>
            <w:rFonts w:ascii="Times New Roman" w:hAnsi="Times New Roman"/>
            <w:noProof/>
            <w:sz w:val="28"/>
            <w:szCs w:val="28"/>
          </w:rPr>
          <w:t>СПИСОК СОКРАЩЕННЫХ ОБОЗНАЧЕНИЙ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3370791 \h </w:instrTex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t>45</w:t>
        </w:r>
        <w:r w:rsidRPr="006818B0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9971D4" w:rsidP="006818B0">
      <w:pPr>
        <w:spacing w:line="360" w:lineRule="auto"/>
      </w:pPr>
      <w:r w:rsidRPr="006818B0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C16DA8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</w:p>
    <w:p w:rsidR="00D80CCF" w:rsidRPr="002E3C40" w:rsidRDefault="006F06F4" w:rsidP="00894B24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2" w:name="_Toc526682668"/>
      <w:bookmarkStart w:id="3" w:name="_Toc526700433"/>
      <w:bookmarkStart w:id="4" w:name="_Toc533370771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2"/>
      <w:bookmarkEnd w:id="3"/>
      <w:bookmarkEnd w:id="4"/>
    </w:p>
    <w:p w:rsidR="00B70A2A" w:rsidRDefault="00B70A2A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3D01E7">
        <w:rPr>
          <w:rFonts w:ascii="Times New Roman" w:hAnsi="Times New Roman"/>
          <w:sz w:val="28"/>
          <w:szCs w:val="28"/>
        </w:rPr>
        <w:t>Веб-фильтр (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r w:rsidR="003D01E7"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контент-фильтры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 xml:space="preserve">-адресу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настоящее время контентную фильтрацию нельзя выделить в отдельную область компьютерной безопасности, настолько она переплелась с другими направлениями. В обеспечении компьютерной безопасности контентная фильтрация очень важна, поскольку позволяет вычленять потенциально опасные вещи и корректно их обрабатывать. Подходы, появившиеся при разработке продуктов для контентной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контента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Блокирование таких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 xml:space="preserve">ресурсов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>-адресу не приносит особого результата, т.к.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веб-контента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>можно использовать веб-фильтр для ограничения доступа сотрудников к нежелательному контенту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>добавляет актуальности теме контент-фильтрации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веб-фильтра для обеспечения контроля доступа к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проектирование веб-фильтра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</w:t>
      </w:r>
      <w:r w:rsidR="00AE16C7">
        <w:rPr>
          <w:rFonts w:ascii="Times New Roman" w:hAnsi="Times New Roman"/>
          <w:sz w:val="28"/>
          <w:szCs w:val="28"/>
        </w:rPr>
        <w:t xml:space="preserve"> веб-фильтра</w:t>
      </w:r>
      <w:r w:rsidR="00626182">
        <w:rPr>
          <w:rFonts w:ascii="Times New Roman" w:hAnsi="Times New Roman"/>
          <w:sz w:val="28"/>
          <w:szCs w:val="28"/>
        </w:rPr>
        <w:t xml:space="preserve"> и тестирование </w:t>
      </w:r>
      <w:r w:rsidR="00AE16C7">
        <w:rPr>
          <w:rFonts w:ascii="Times New Roman" w:hAnsi="Times New Roman"/>
          <w:sz w:val="28"/>
          <w:szCs w:val="28"/>
        </w:rPr>
        <w:t>его работы</w:t>
      </w:r>
      <w:r w:rsidR="00AD5B95"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5" w:name="_Toc526682669"/>
      <w:bookmarkStart w:id="6" w:name="_Toc526700434"/>
      <w:bookmarkStart w:id="7" w:name="_Toc533370772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5"/>
      <w:bookmarkEnd w:id="6"/>
      <w:r w:rsidR="00D04FA1">
        <w:rPr>
          <w:rFonts w:ascii="Times New Roman" w:hAnsi="Times New Roman"/>
          <w:sz w:val="28"/>
          <w:szCs w:val="28"/>
        </w:rPr>
        <w:t>и</w:t>
      </w:r>
      <w:bookmarkEnd w:id="7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52261B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Одна из общих тенденций развития продуктов информационной безопасности — стремление реализовать различные функции в одном устройстве или программном решении. Как правило, разработчики стараются выполнить решения, которые кроме функций контентной фильтрации еще выполняют и функции антивируса, межсетевого экрана и/или системы обнаружения и предотвращения вторжений. С одной стороны, это позволяет снизить затраты компаний на покупку и сопровождение систем безопасности, но с другой — функциональность таких систем часто оказывается ограниченной. Например, во многих продуктах функции фильтрации </w:t>
      </w:r>
      <w:r>
        <w:rPr>
          <w:rFonts w:ascii="Times New Roman" w:hAnsi="Times New Roman" w:cs="Times New Roman"/>
          <w:sz w:val="28"/>
          <w:szCs w:val="28"/>
        </w:rPr>
        <w:t>веб-</w:t>
      </w:r>
      <w:r w:rsidRPr="00A93B08">
        <w:rPr>
          <w:rFonts w:ascii="Times New Roman" w:hAnsi="Times New Roman" w:cs="Times New Roman"/>
          <w:sz w:val="28"/>
          <w:szCs w:val="28"/>
        </w:rPr>
        <w:t>трафика сведены только к проверке адресов сайтов относительно какой-либо базы данных категорий сайтов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существующих уже достаточно давно областях контентной фильтрации — контроле</w:t>
      </w:r>
      <w:r>
        <w:rPr>
          <w:rFonts w:ascii="Times New Roman" w:hAnsi="Times New Roman" w:cs="Times New Roman"/>
          <w:sz w:val="28"/>
          <w:szCs w:val="28"/>
        </w:rPr>
        <w:t xml:space="preserve"> почты и и</w:t>
      </w:r>
      <w:r w:rsidRPr="00A93B08">
        <w:rPr>
          <w:rFonts w:ascii="Times New Roman" w:hAnsi="Times New Roman" w:cs="Times New Roman"/>
          <w:sz w:val="28"/>
          <w:szCs w:val="28"/>
        </w:rPr>
        <w:t>нтернет-трафика — также происходят изменения,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продуктах для контроля почтового обмена стала выходить на первый план функция защиты от фишин</w:t>
      </w:r>
      <w:r>
        <w:rPr>
          <w:rFonts w:ascii="Times New Roman" w:hAnsi="Times New Roman" w:cs="Times New Roman"/>
          <w:sz w:val="28"/>
          <w:szCs w:val="28"/>
        </w:rPr>
        <w:t>га. А в продуктах для контроля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-трафика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>, т.к. современные сайты могут часто изменять свой контент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именения контентной фильтрации — некоторое время назад начали появляться продукты для контроля за передачей мгновенных сообщений (</w:t>
      </w:r>
      <w:r w:rsidRPr="00720714">
        <w:rPr>
          <w:rFonts w:ascii="Times New Roman" w:hAnsi="Times New Roman" w:cs="Times New Roman"/>
          <w:i/>
          <w:sz w:val="28"/>
          <w:szCs w:val="28"/>
        </w:rPr>
        <w:t>instant messaging</w:t>
      </w:r>
      <w:r w:rsidRPr="00A93B08">
        <w:rPr>
          <w:rFonts w:ascii="Times New Roman" w:hAnsi="Times New Roman" w:cs="Times New Roman"/>
          <w:sz w:val="28"/>
          <w:szCs w:val="28"/>
        </w:rPr>
        <w:t xml:space="preserve">) и </w:t>
      </w:r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45622F" w:rsidRPr="0045622F">
        <w:rPr>
          <w:rFonts w:ascii="Times New Roman" w:hAnsi="Times New Roman" w:cs="Times New Roman"/>
          <w:sz w:val="28"/>
          <w:szCs w:val="28"/>
        </w:rPr>
        <w:t xml:space="preserve"> [1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 xml:space="preserve">активно разрабатываются продукты для контроля за </w:t>
      </w:r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r w:rsidRPr="00A93B08">
        <w:rPr>
          <w:rFonts w:ascii="Times New Roman" w:hAnsi="Times New Roman" w:cs="Times New Roman"/>
          <w:sz w:val="28"/>
          <w:szCs w:val="28"/>
        </w:rPr>
        <w:t>-трафиком</w:t>
      </w:r>
      <w:r w:rsidR="00546AC6" w:rsidRPr="00546AC6">
        <w:rPr>
          <w:rFonts w:ascii="Times New Roman" w:hAnsi="Times New Roman" w:cs="Times New Roman"/>
          <w:sz w:val="28"/>
          <w:szCs w:val="28"/>
        </w:rPr>
        <w:t xml:space="preserve"> [1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t>вида 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Данные мероприятия проводятся на государственном уровне и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также и по другим видам связи — телефонным линиям, радиоканалам и т.п. Наиболее известной системой для перехвата информации является </w:t>
      </w:r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r w:rsidRPr="00A93B08">
        <w:rPr>
          <w:rFonts w:ascii="Times New Roman" w:hAnsi="Times New Roman" w:cs="Times New Roman"/>
          <w:sz w:val="28"/>
          <w:szCs w:val="28"/>
        </w:rPr>
        <w:t xml:space="preserve"> — система, использовавшаяся американской разведкой для сбора информации</w:t>
      </w:r>
      <w:r w:rsidR="000854EF" w:rsidRPr="000854EF">
        <w:rPr>
          <w:rFonts w:ascii="Times New Roman" w:hAnsi="Times New Roman" w:cs="Times New Roman"/>
          <w:sz w:val="28"/>
          <w:szCs w:val="28"/>
        </w:rPr>
        <w:t xml:space="preserve"> [2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3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8" w:name="_Toc526682670"/>
      <w:bookmarkStart w:id="9" w:name="_Toc526700435"/>
      <w:bookmarkStart w:id="10" w:name="_Toc533370773"/>
      <w:r w:rsidRPr="005B4D7A">
        <w:rPr>
          <w:rFonts w:ascii="Times New Roman" w:hAnsi="Times New Roman"/>
          <w:i w:val="0"/>
        </w:rPr>
        <w:t>Веб-фильтр</w:t>
      </w:r>
      <w:bookmarkEnd w:id="8"/>
      <w:bookmarkEnd w:id="9"/>
      <w:bookmarkEnd w:id="10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к уже говорилось выше, веб-фильтр</w:t>
      </w:r>
      <w:r w:rsidR="00763AD4">
        <w:rPr>
          <w:rFonts w:ascii="Times New Roman" w:hAnsi="Times New Roman"/>
          <w:sz w:val="28"/>
          <w:szCs w:val="28"/>
        </w:rPr>
        <w:t xml:space="preserve"> (контент-фильтр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веб-сайтам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контент-фильтр – это </w:t>
      </w:r>
      <w:r w:rsidR="00537882">
        <w:rPr>
          <w:rFonts w:ascii="Times New Roman" w:hAnsi="Times New Roman"/>
          <w:sz w:val="28"/>
          <w:szCs w:val="28"/>
        </w:rPr>
        <w:t>веб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>итм работы веб-фильтра по шагам:</w:t>
      </w:r>
    </w:p>
    <w:p w:rsidR="006B2457" w:rsidRDefault="006B2457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запроса пользователя к интернет-ресурсу</w:t>
      </w:r>
      <w:r w:rsidR="004E1F7A">
        <w:rPr>
          <w:rFonts w:ascii="Times New Roman" w:hAnsi="Times New Roman"/>
          <w:sz w:val="28"/>
          <w:szCs w:val="28"/>
        </w:rPr>
        <w:t>.</w:t>
      </w:r>
    </w:p>
    <w:p w:rsidR="004E1F7A" w:rsidRDefault="004E1F7A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нализ запроса (проверка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 xml:space="preserve">-адреса интернет-ресурса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запроса)</w:t>
      </w:r>
      <w:r w:rsidR="009518B5">
        <w:rPr>
          <w:rFonts w:ascii="Times New Roman" w:hAnsi="Times New Roman"/>
          <w:sz w:val="28"/>
          <w:szCs w:val="28"/>
        </w:rPr>
        <w:t>.</w:t>
      </w:r>
    </w:p>
    <w:p w:rsidR="009518B5" w:rsidRDefault="009518B5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основании анализа принять решение: позволить осуществить запрос к интернет-ресурсу или отклонить его.</w:t>
      </w:r>
    </w:p>
    <w:p w:rsidR="00F4563F" w:rsidRDefault="000A42EE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r w:rsidR="000E20F9">
        <w:rPr>
          <w:rFonts w:ascii="Times New Roman" w:hAnsi="Times New Roman"/>
          <w:sz w:val="28"/>
          <w:szCs w:val="28"/>
        </w:rPr>
        <w:t xml:space="preserve">веб-фильтр </w:t>
      </w:r>
      <w:r w:rsidR="00F4563F">
        <w:rPr>
          <w:rFonts w:ascii="Times New Roman" w:hAnsi="Times New Roman"/>
          <w:sz w:val="28"/>
          <w:szCs w:val="28"/>
        </w:rPr>
        <w:t>делает запрос к ресурсу.</w:t>
      </w:r>
    </w:p>
    <w:p w:rsidR="009D1F22" w:rsidRDefault="00F4563F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ехват ответа от интернет-ресурса</w:t>
      </w:r>
      <w:r w:rsidR="009D1F22">
        <w:rPr>
          <w:rFonts w:ascii="Times New Roman" w:hAnsi="Times New Roman"/>
          <w:sz w:val="28"/>
          <w:szCs w:val="28"/>
        </w:rPr>
        <w:t>.</w:t>
      </w:r>
    </w:p>
    <w:p w:rsidR="009518B5" w:rsidRDefault="009D1F22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ответа (анализ возвращенного контента</w:t>
      </w:r>
      <w:r w:rsidR="00D44EB4">
        <w:rPr>
          <w:rFonts w:ascii="Times New Roman" w:hAnsi="Times New Roman"/>
          <w:sz w:val="28"/>
          <w:szCs w:val="28"/>
        </w:rPr>
        <w:t>, классификация контента</w:t>
      </w:r>
      <w:r>
        <w:rPr>
          <w:rFonts w:ascii="Times New Roman" w:hAnsi="Times New Roman"/>
          <w:sz w:val="28"/>
          <w:szCs w:val="28"/>
        </w:rPr>
        <w:t>).</w:t>
      </w:r>
    </w:p>
    <w:p w:rsidR="009D1F22" w:rsidRDefault="009D1F22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основании анализа контента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="00461DFE">
        <w:rPr>
          <w:rFonts w:ascii="Times New Roman" w:hAnsi="Times New Roman"/>
          <w:sz w:val="28"/>
          <w:szCs w:val="28"/>
        </w:rPr>
        <w:t>.</w:t>
      </w:r>
    </w:p>
    <w:p w:rsidR="00461DFE" w:rsidRDefault="00461DFE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>(например, веб-страница). Если же было решено пропустить ответ, то веб-фильтр возвращает ответ от интернет-ресурса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унке 1 показана схема работы веб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1 – Схема работы веб-фильтра</w:t>
      </w:r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86FED" w:rsidRDefault="00286FED" w:rsidP="00286FE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контент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>Поэтому анализировать его без расшифрования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контент-фильтра, т.к.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веб-фильтр работал максимально эффективно, нужно расшифровывать кон</w:t>
      </w:r>
      <w:r w:rsidR="00DA31E1">
        <w:rPr>
          <w:rFonts w:ascii="Times New Roman" w:hAnsi="Times New Roman"/>
          <w:sz w:val="28"/>
          <w:szCs w:val="28"/>
        </w:rPr>
        <w:t xml:space="preserve">тент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0524A7" w:rsidRPr="000524A7">
        <w:rPr>
          <w:rFonts w:ascii="Times New Roman" w:hAnsi="Times New Roman"/>
          <w:sz w:val="28"/>
          <w:szCs w:val="28"/>
        </w:rPr>
        <w:t>[4</w:t>
      </w:r>
      <w:r w:rsidR="00351F2B" w:rsidRPr="00351F2B">
        <w:rPr>
          <w:rFonts w:ascii="Times New Roman" w:hAnsi="Times New Roman"/>
          <w:sz w:val="28"/>
          <w:szCs w:val="28"/>
        </w:rPr>
        <w:t>, 5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103769" w:rsidRDefault="00A15DB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9D6059" w:rsidRDefault="009D6059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1" w:name="_Toc526682671"/>
      <w:bookmarkStart w:id="12" w:name="_Toc526700436"/>
      <w:bookmarkStart w:id="13" w:name="_Toc533370774"/>
      <w:r>
        <w:rPr>
          <w:rFonts w:ascii="Times New Roman" w:hAnsi="Times New Roman"/>
          <w:i w:val="0"/>
        </w:rPr>
        <w:lastRenderedPageBreak/>
        <w:t>Методы контентной фильтрации</w:t>
      </w:r>
      <w:bookmarkEnd w:id="11"/>
      <w:bookmarkEnd w:id="12"/>
      <w:bookmarkEnd w:id="13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контентной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>, что необходимо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r w:rsidR="00F22E82">
        <w:rPr>
          <w:rFonts w:ascii="Times New Roman" w:hAnsi="Times New Roman"/>
          <w:sz w:val="28"/>
          <w:szCs w:val="28"/>
        </w:rPr>
        <w:t>веб-фильтра</w:t>
      </w:r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можно выделить три наиболее об</w:t>
      </w:r>
      <w:r w:rsidRPr="00A56A33">
        <w:rPr>
          <w:rFonts w:ascii="Times New Roman" w:hAnsi="Times New Roman"/>
          <w:sz w:val="28"/>
          <w:szCs w:val="28"/>
        </w:rPr>
        <w:t>щих класса методов фильтрации [</w:t>
      </w:r>
      <w:r w:rsidR="00EB4B6B">
        <w:rPr>
          <w:rFonts w:ascii="Times New Roman" w:hAnsi="Times New Roman"/>
          <w:sz w:val="28"/>
          <w:szCs w:val="28"/>
        </w:rPr>
        <w:t>6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либо сайта целиком при наличии в них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EB268D">
        <w:rPr>
          <w:rFonts w:ascii="Times New Roman" w:hAnsi="Times New Roman"/>
          <w:sz w:val="28"/>
          <w:szCs w:val="28"/>
        </w:rPr>
        <w:t>зуются в другом контексте (</w:t>
      </w:r>
      <w:r w:rsidRPr="00F95D08">
        <w:rPr>
          <w:rFonts w:ascii="Times New Roman" w:hAnsi="Times New Roman"/>
          <w:sz w:val="28"/>
          <w:szCs w:val="28"/>
        </w:rPr>
        <w:t>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 xml:space="preserve">ресурсы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hAnsi="Times New Roman"/>
          <w:sz w:val="28"/>
          <w:szCs w:val="28"/>
        </w:rPr>
        <w:t>-фильтрации и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 рисунку 1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lastRenderedPageBreak/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>, перед отправкой запроса на 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535D98" w:rsidRDefault="00535D98" w:rsidP="0087104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ах 1 и 2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>систем контентной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наиболее важны</w:t>
      </w:r>
      <w:r>
        <w:rPr>
          <w:rFonts w:ascii="Times New Roman" w:hAnsi="Times New Roman"/>
          <w:sz w:val="28"/>
          <w:szCs w:val="28"/>
        </w:rPr>
        <w:t>х 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EB4B6B">
        <w:rPr>
          <w:rFonts w:ascii="Times New Roman" w:hAnsi="Times New Roman"/>
          <w:sz w:val="28"/>
          <w:szCs w:val="28"/>
        </w:rPr>
        <w:t xml:space="preserve"> [6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>. 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>ющие системы контентной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>ваются на принципе анализа и ка</w:t>
      </w:r>
      <w:r w:rsidR="00707D09">
        <w:rPr>
          <w:rFonts w:ascii="Times New Roman" w:hAnsi="Times New Roman"/>
          <w:sz w:val="28"/>
          <w:szCs w:val="28"/>
        </w:rPr>
        <w:t>тегоризации и</w:t>
      </w:r>
      <w:r w:rsidRPr="00535D98">
        <w:rPr>
          <w:rFonts w:ascii="Times New Roman" w:hAnsi="Times New Roman"/>
          <w:sz w:val="28"/>
          <w:szCs w:val="28"/>
        </w:rPr>
        <w:t xml:space="preserve">нтернет-ресурсов, что признано наиболее эффективным методом фильтрации </w:t>
      </w:r>
      <w:r w:rsidR="006011ED"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r w:rsidR="006011ED">
        <w:rPr>
          <w:rFonts w:ascii="Times New Roman" w:hAnsi="Times New Roman"/>
          <w:sz w:val="28"/>
          <w:szCs w:val="28"/>
        </w:rPr>
        <w:t>контента</w:t>
      </w:r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 w:rsidR="00871044">
        <w:rPr>
          <w:rFonts w:ascii="Times New Roman" w:hAnsi="Times New Roman"/>
          <w:sz w:val="28"/>
          <w:szCs w:val="28"/>
        </w:rPr>
        <w:t xml:space="preserve"> </w:t>
      </w:r>
      <w:r w:rsidR="00871044" w:rsidRPr="00871044">
        <w:rPr>
          <w:rFonts w:ascii="Times New Roman" w:hAnsi="Times New Roman"/>
          <w:sz w:val="28"/>
          <w:szCs w:val="28"/>
        </w:rPr>
        <w:t>настройки фи</w:t>
      </w:r>
      <w:r w:rsidR="00871044">
        <w:rPr>
          <w:rFonts w:ascii="Times New Roman" w:hAnsi="Times New Roman"/>
          <w:sz w:val="28"/>
          <w:szCs w:val="28"/>
        </w:rPr>
        <w:t>льтра и развитые системы отчет</w:t>
      </w:r>
      <w:r w:rsidR="00871044" w:rsidRPr="00871044">
        <w:rPr>
          <w:rFonts w:ascii="Times New Roman" w:hAnsi="Times New Roman"/>
          <w:sz w:val="28"/>
          <w:szCs w:val="28"/>
        </w:rPr>
        <w:t>ности.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 w:rsidR="005B44FC"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r w:rsidR="00A97EC1"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70184" w:rsidRDefault="0077018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7"/>
        <w:gridCol w:w="1309"/>
        <w:gridCol w:w="1258"/>
        <w:gridCol w:w="1258"/>
        <w:gridCol w:w="1065"/>
        <w:gridCol w:w="932"/>
      </w:tblGrid>
      <w:tr w:rsidR="00F64038" w:rsidRPr="00703ECC" w:rsidTr="00703ECC">
        <w:trPr>
          <w:jc w:val="center"/>
        </w:trPr>
        <w:tc>
          <w:tcPr>
            <w:tcW w:w="0" w:type="auto"/>
            <w:tcBorders>
              <w:tl2br w:val="single" w:sz="4" w:space="0" w:color="auto"/>
            </w:tcBorders>
            <w:shd w:val="clear" w:color="auto" w:fill="auto"/>
          </w:tcPr>
          <w:p w:rsidR="005821CD" w:rsidRPr="00703ECC" w:rsidRDefault="006118D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</w:t>
            </w:r>
            <w:r w:rsidR="00492828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="00397A2C"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17CAA"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r>
              <w:rPr>
                <w:rFonts w:ascii="Times New Roman" w:hAnsi="Times New Roman"/>
                <w:sz w:val="28"/>
                <w:szCs w:val="28"/>
              </w:rPr>
              <w:br/>
              <w:t xml:space="preserve">                          </w:t>
            </w:r>
            <w:r w:rsidR="00417CAA"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  <w:p w:rsidR="00397A2C" w:rsidRPr="00703ECC" w:rsidRDefault="00397A2C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Дозор-Дж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Dans-</w:t>
            </w:r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Guardian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Smooth-</w:t>
            </w:r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Guardian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Patrol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Snoop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lastRenderedPageBreak/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</w:tr>
      <w:tr w:rsidR="006011ED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</w:tr>
      <w:tr w:rsidR="007928F0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417CAA" w:rsidRDefault="00417CAA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 – Сравнение систем контентной фильтрации по критериям</w:t>
      </w:r>
    </w:p>
    <w:p w:rsidR="00C35E80" w:rsidRDefault="00C35E8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65"/>
        <w:gridCol w:w="1410"/>
        <w:gridCol w:w="1407"/>
        <w:gridCol w:w="1435"/>
        <w:gridCol w:w="1422"/>
      </w:tblGrid>
      <w:tr w:rsidR="00500AF9" w:rsidRPr="00703ECC" w:rsidTr="00703ECC">
        <w:trPr>
          <w:jc w:val="center"/>
        </w:trPr>
        <w:tc>
          <w:tcPr>
            <w:tcW w:w="3794" w:type="dxa"/>
            <w:tcBorders>
              <w:tl2br w:val="single" w:sz="4" w:space="0" w:color="auto"/>
            </w:tcBorders>
            <w:shd w:val="clear" w:color="auto" w:fill="auto"/>
          </w:tcPr>
          <w:p w:rsidR="00500AF9" w:rsidRPr="00703ECC" w:rsidRDefault="006118D2" w:rsidP="004F4F82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Система </w:t>
            </w:r>
            <w:r w:rsidR="00500AF9"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</w:p>
          <w:p w:rsidR="00500AF9" w:rsidRPr="00703ECC" w:rsidRDefault="006118D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      </w:t>
            </w:r>
            <w:r w:rsidR="00500AF9"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  <w:p w:rsidR="00500AF9" w:rsidRPr="00703ECC" w:rsidRDefault="00500AF9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Net</w:t>
            </w:r>
          </w:p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Nanny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</w:p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Sitter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Wizguard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</w:p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Sentinel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lastRenderedPageBreak/>
              <w:t>Сбор статистики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4602C4" w:rsidRDefault="004602C4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2 – Сравнение систем контентной фильтрации по критериям</w:t>
      </w:r>
    </w:p>
    <w:p w:rsidR="00C35E80" w:rsidRDefault="00C35E8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752FA8" w:rsidRDefault="00972E63" w:rsidP="00972E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же был </w:t>
      </w:r>
      <w:r w:rsidR="00E92E8B">
        <w:rPr>
          <w:rFonts w:ascii="Times New Roman" w:hAnsi="Times New Roman"/>
          <w:sz w:val="28"/>
          <w:szCs w:val="28"/>
        </w:rPr>
        <w:t>проведен обзор</w:t>
      </w:r>
      <w:r w:rsidR="000E4925">
        <w:rPr>
          <w:rFonts w:ascii="Times New Roman" w:hAnsi="Times New Roman"/>
          <w:sz w:val="28"/>
          <w:szCs w:val="28"/>
        </w:rPr>
        <w:t xml:space="preserve"> отечественных систем контентной фильтрации:</w:t>
      </w:r>
      <w:r w:rsidR="00E92E8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подсистем</w:t>
      </w:r>
      <w:r w:rsidR="0069496E">
        <w:rPr>
          <w:rFonts w:ascii="Times New Roman" w:hAnsi="Times New Roman"/>
          <w:sz w:val="28"/>
          <w:szCs w:val="28"/>
        </w:rPr>
        <w:t>ы</w:t>
      </w:r>
      <w:r w:rsidR="00A7199B">
        <w:rPr>
          <w:rFonts w:ascii="Times New Roman" w:hAnsi="Times New Roman"/>
          <w:sz w:val="28"/>
          <w:szCs w:val="28"/>
        </w:rPr>
        <w:t xml:space="preserve"> контентной фильтрации антиви</w:t>
      </w:r>
      <w:r w:rsidR="00752FA8">
        <w:rPr>
          <w:rFonts w:ascii="Times New Roman" w:hAnsi="Times New Roman"/>
          <w:sz w:val="28"/>
          <w:szCs w:val="28"/>
        </w:rPr>
        <w:t>рус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Dr</w:t>
      </w:r>
      <w:r w:rsidR="00A7199B" w:rsidRPr="00A7199B">
        <w:rPr>
          <w:rFonts w:ascii="Times New Roman" w:hAnsi="Times New Roman"/>
          <w:i/>
          <w:sz w:val="28"/>
          <w:szCs w:val="28"/>
        </w:rPr>
        <w:t xml:space="preserve">. 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7199B" w:rsidRP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и</w:t>
      </w:r>
      <w:r w:rsidR="004B18F2">
        <w:rPr>
          <w:rFonts w:ascii="Times New Roman" w:hAnsi="Times New Roman"/>
          <w:sz w:val="28"/>
          <w:szCs w:val="28"/>
        </w:rPr>
        <w:t xml:space="preserve"> обзор</w:t>
      </w:r>
      <w:r w:rsidR="00E6026B">
        <w:rPr>
          <w:rFonts w:ascii="Times New Roman" w:hAnsi="Times New Roman"/>
          <w:sz w:val="28"/>
          <w:szCs w:val="28"/>
        </w:rPr>
        <w:t xml:space="preserve"> </w:t>
      </w:r>
      <w:r w:rsidR="00752FA8" w:rsidRPr="00752FA8">
        <w:rPr>
          <w:rFonts w:ascii="Times New Roman" w:hAnsi="Times New Roman"/>
          <w:sz w:val="28"/>
          <w:szCs w:val="28"/>
        </w:rPr>
        <w:t>Интернет Контроль Сервер</w:t>
      </w:r>
      <w:r w:rsidR="00781A41">
        <w:rPr>
          <w:rFonts w:ascii="Times New Roman" w:hAnsi="Times New Roman"/>
          <w:sz w:val="28"/>
          <w:szCs w:val="28"/>
        </w:rPr>
        <w:t>а</w:t>
      </w:r>
      <w:r w:rsidR="0069496E">
        <w:rPr>
          <w:rFonts w:ascii="Times New Roman" w:hAnsi="Times New Roman"/>
          <w:sz w:val="28"/>
          <w:szCs w:val="28"/>
        </w:rPr>
        <w:t xml:space="preserve"> (ИКС)</w:t>
      </w:r>
      <w:r w:rsidR="00E36CAD" w:rsidRPr="00752FA8">
        <w:rPr>
          <w:rFonts w:ascii="Times New Roman" w:hAnsi="Times New Roman"/>
          <w:sz w:val="28"/>
          <w:szCs w:val="28"/>
        </w:rPr>
        <w:t>.</w:t>
      </w:r>
      <w:r w:rsidR="00E36CAD">
        <w:rPr>
          <w:rFonts w:ascii="Times New Roman" w:hAnsi="Times New Roman"/>
          <w:sz w:val="28"/>
          <w:szCs w:val="28"/>
        </w:rPr>
        <w:t xml:space="preserve"> </w:t>
      </w:r>
    </w:p>
    <w:p w:rsidR="00972E63" w:rsidRDefault="00F75371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="003C5F18">
        <w:rPr>
          <w:rFonts w:ascii="Times New Roman" w:hAnsi="Times New Roman"/>
          <w:sz w:val="28"/>
          <w:szCs w:val="28"/>
        </w:rPr>
        <w:t>антивирусе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r</w:t>
      </w:r>
      <w:r w:rsidRPr="00F75371">
        <w:rPr>
          <w:rFonts w:ascii="Times New Roman" w:hAnsi="Times New Roman"/>
          <w:i/>
          <w:sz w:val="28"/>
          <w:szCs w:val="28"/>
        </w:rPr>
        <w:t>.</w:t>
      </w:r>
      <w:r w:rsidR="00EE1FFD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Web</w:t>
      </w:r>
      <w:r w:rsidRPr="00F753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блокировки</w:t>
      </w:r>
      <w:r>
        <w:rPr>
          <w:rFonts w:ascii="Times New Roman" w:hAnsi="Times New Roman"/>
          <w:sz w:val="28"/>
          <w:szCs w:val="28"/>
        </w:rPr>
        <w:t xml:space="preserve"> доступа к веб-сайтам</w:t>
      </w:r>
      <w:r w:rsidR="00854F2D">
        <w:rPr>
          <w:rFonts w:ascii="Times New Roman" w:hAnsi="Times New Roman"/>
          <w:sz w:val="28"/>
          <w:szCs w:val="28"/>
        </w:rPr>
        <w:t xml:space="preserve"> по различным категориям</w:t>
      </w:r>
      <w:r>
        <w:rPr>
          <w:rFonts w:ascii="Times New Roman" w:hAnsi="Times New Roman"/>
          <w:sz w:val="28"/>
          <w:szCs w:val="28"/>
        </w:rPr>
        <w:t xml:space="preserve"> (категории заданы в системе)</w:t>
      </w:r>
      <w:r w:rsidR="00EE1FFD">
        <w:rPr>
          <w:rFonts w:ascii="Times New Roman" w:hAnsi="Times New Roman"/>
          <w:sz w:val="28"/>
          <w:szCs w:val="28"/>
        </w:rPr>
        <w:t>, блокировки</w:t>
      </w:r>
      <w:r w:rsidR="00854F2D">
        <w:rPr>
          <w:rFonts w:ascii="Times New Roman" w:hAnsi="Times New Roman"/>
          <w:sz w:val="28"/>
          <w:szCs w:val="28"/>
        </w:rPr>
        <w:t xml:space="preserve"> на основании черных и белых списков </w:t>
      </w:r>
      <w:r w:rsidR="00EE1FFD">
        <w:rPr>
          <w:rFonts w:ascii="Times New Roman" w:hAnsi="Times New Roman"/>
          <w:sz w:val="28"/>
          <w:szCs w:val="28"/>
        </w:rPr>
        <w:t xml:space="preserve">и блокировки по </w:t>
      </w:r>
      <w:r w:rsidR="00EE1FFD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EE1FFD">
        <w:rPr>
          <w:rFonts w:ascii="Times New Roman" w:hAnsi="Times New Roman"/>
          <w:sz w:val="28"/>
          <w:szCs w:val="28"/>
        </w:rPr>
        <w:t xml:space="preserve">-типу. Также есть возможность написания своих </w:t>
      </w:r>
      <w:r w:rsidR="0047401B">
        <w:rPr>
          <w:rFonts w:ascii="Times New Roman" w:hAnsi="Times New Roman"/>
          <w:sz w:val="28"/>
          <w:szCs w:val="28"/>
        </w:rPr>
        <w:t>правил разрешения</w:t>
      </w:r>
      <w:r w:rsidR="0047401B" w:rsidRPr="0047401B">
        <w:rPr>
          <w:rFonts w:ascii="Times New Roman" w:hAnsi="Times New Roman"/>
          <w:sz w:val="28"/>
          <w:szCs w:val="28"/>
        </w:rPr>
        <w:t>/</w:t>
      </w:r>
      <w:r w:rsidR="0047401B">
        <w:rPr>
          <w:rFonts w:ascii="Times New Roman" w:hAnsi="Times New Roman"/>
          <w:sz w:val="28"/>
          <w:szCs w:val="28"/>
        </w:rPr>
        <w:t>запрета доступа к веб-ресурсам.</w:t>
      </w:r>
      <w:r w:rsidR="003C5F18">
        <w:rPr>
          <w:rFonts w:ascii="Times New Roman" w:hAnsi="Times New Roman"/>
          <w:sz w:val="28"/>
          <w:szCs w:val="28"/>
        </w:rPr>
        <w:t xml:space="preserve"> </w:t>
      </w:r>
    </w:p>
    <w:p w:rsidR="00752FA8" w:rsidRPr="004B18F2" w:rsidRDefault="00752FA8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69496E">
        <w:rPr>
          <w:rFonts w:ascii="Times New Roman" w:hAnsi="Times New Roman"/>
          <w:sz w:val="28"/>
          <w:szCs w:val="28"/>
        </w:rPr>
        <w:t xml:space="preserve"> состав</w:t>
      </w:r>
      <w:r>
        <w:rPr>
          <w:rFonts w:ascii="Times New Roman" w:hAnsi="Times New Roman"/>
          <w:sz w:val="28"/>
          <w:szCs w:val="28"/>
        </w:rPr>
        <w:t xml:space="preserve"> </w:t>
      </w:r>
      <w:r w:rsidR="00EE576F">
        <w:rPr>
          <w:rFonts w:ascii="Times New Roman" w:hAnsi="Times New Roman"/>
          <w:sz w:val="28"/>
          <w:szCs w:val="28"/>
        </w:rPr>
        <w:t xml:space="preserve">ИКС </w:t>
      </w:r>
      <w:r w:rsidR="0069496E">
        <w:rPr>
          <w:rFonts w:ascii="Times New Roman" w:hAnsi="Times New Roman"/>
          <w:sz w:val="28"/>
          <w:szCs w:val="28"/>
        </w:rPr>
        <w:t xml:space="preserve">входит модуль </w:t>
      </w:r>
      <w:r w:rsidR="0069496E" w:rsidRPr="00EE576F">
        <w:rPr>
          <w:rFonts w:ascii="Times New Roman" w:hAnsi="Times New Roman"/>
          <w:i/>
          <w:sz w:val="28"/>
          <w:szCs w:val="28"/>
        </w:rPr>
        <w:t>Kaspersky Anti-Virus</w:t>
      </w:r>
      <w:r w:rsidR="00EE576F">
        <w:rPr>
          <w:rFonts w:ascii="Times New Roman" w:hAnsi="Times New Roman"/>
          <w:sz w:val="28"/>
          <w:szCs w:val="28"/>
        </w:rPr>
        <w:t>.</w:t>
      </w:r>
      <w:r w:rsidR="00A25EC3" w:rsidRPr="00A25EC3">
        <w:t xml:space="preserve"> </w:t>
      </w:r>
      <w:r w:rsidR="00A25EC3" w:rsidRPr="00A25EC3">
        <w:rPr>
          <w:rFonts w:ascii="Times New Roman" w:hAnsi="Times New Roman"/>
          <w:sz w:val="28"/>
          <w:szCs w:val="28"/>
        </w:rPr>
        <w:t xml:space="preserve">ИКС полностью соответствует требованиям законодательства: решение имеет сертификат ФСТЭК, содержит встроенные категории трафика </w:t>
      </w:r>
      <w:r w:rsidR="00A25EC3" w:rsidRPr="00250876">
        <w:rPr>
          <w:rFonts w:ascii="Times New Roman" w:hAnsi="Times New Roman"/>
          <w:i/>
          <w:sz w:val="28"/>
          <w:szCs w:val="28"/>
        </w:rPr>
        <w:t>SkyDNS</w:t>
      </w:r>
      <w:r w:rsidR="00A25EC3" w:rsidRPr="00A25EC3">
        <w:rPr>
          <w:rFonts w:ascii="Times New Roman" w:hAnsi="Times New Roman"/>
          <w:sz w:val="28"/>
          <w:szCs w:val="28"/>
        </w:rPr>
        <w:t xml:space="preserve">, списки Минюста, Госнаркоконтроля и специальный профиль для школ. Готовый набор правил для образовательных учреждений включает в себя запрет доступа к заведомо опасным ресурсам, сканирование трафика контент-фильтром, выдачу результатов запроса в поисковиках через поисковый запрос </w:t>
      </w:r>
      <w:r w:rsidR="00A25EC3" w:rsidRPr="00250876">
        <w:rPr>
          <w:rFonts w:ascii="Times New Roman" w:hAnsi="Times New Roman"/>
          <w:i/>
          <w:sz w:val="28"/>
          <w:szCs w:val="28"/>
        </w:rPr>
        <w:t>SkyDNS</w:t>
      </w:r>
      <w:r w:rsidR="00250876">
        <w:rPr>
          <w:rFonts w:ascii="Times New Roman" w:hAnsi="Times New Roman"/>
          <w:sz w:val="28"/>
          <w:szCs w:val="28"/>
        </w:rPr>
        <w:t xml:space="preserve">. </w:t>
      </w:r>
      <w:r w:rsidR="00781A41">
        <w:rPr>
          <w:rFonts w:ascii="Times New Roman" w:hAnsi="Times New Roman"/>
          <w:sz w:val="28"/>
          <w:szCs w:val="28"/>
        </w:rPr>
        <w:t>Также имеется возможность задавать свои правила разрешения/запрета доступа к веб-ресурсам</w:t>
      </w:r>
      <w:r w:rsidR="004B18F2">
        <w:rPr>
          <w:rFonts w:ascii="Times New Roman" w:hAnsi="Times New Roman"/>
          <w:sz w:val="28"/>
          <w:szCs w:val="28"/>
        </w:rPr>
        <w:t xml:space="preserve">. Поддерживается фильтрация </w:t>
      </w:r>
      <w:r w:rsidR="004B18F2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B18F2">
        <w:rPr>
          <w:rFonts w:ascii="Times New Roman" w:hAnsi="Times New Roman"/>
          <w:sz w:val="28"/>
          <w:szCs w:val="28"/>
        </w:rPr>
        <w:t>-трафика без подмены сертификата.</w:t>
      </w:r>
    </w:p>
    <w:p w:rsidR="00972E63" w:rsidRDefault="00972E63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964B4" w:rsidRDefault="005964B4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964B4" w:rsidRDefault="005964B4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964B4" w:rsidRDefault="005964B4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4" w:name="_Toc526700437"/>
      <w:bookmarkStart w:id="15" w:name="_Toc533370775"/>
      <w:r>
        <w:rPr>
          <w:rFonts w:ascii="Times New Roman" w:hAnsi="Times New Roman"/>
          <w:i w:val="0"/>
        </w:rPr>
        <w:lastRenderedPageBreak/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4"/>
      <w:bookmarkEnd w:id="15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сайты сети интернет могут быть отнесены к одной или нескольким категориями. Категории задаются разработчиком системы контентной фильтрации</w:t>
      </w:r>
      <w:r w:rsidR="00961D18">
        <w:rPr>
          <w:rFonts w:ascii="Times New Roman" w:hAnsi="Times New Roman"/>
          <w:sz w:val="28"/>
          <w:szCs w:val="28"/>
        </w:rPr>
        <w:t xml:space="preserve">. Можно выделить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EB4B6B">
        <w:rPr>
          <w:rFonts w:ascii="Times New Roman" w:hAnsi="Times New Roman"/>
          <w:sz w:val="28"/>
          <w:szCs w:val="28"/>
        </w:rPr>
        <w:t>6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данных категоризированных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ирует новые ресурсы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тегоризация контента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r w:rsidR="00AE2921">
        <w:rPr>
          <w:rFonts w:ascii="Times New Roman" w:hAnsi="Times New Roman" w:cs="Times New Roman"/>
          <w:sz w:val="28"/>
          <w:szCs w:val="28"/>
        </w:rPr>
        <w:t>веб-фильтр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использования данного подхода — задержки в 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сайтов на лету также осуществляется самыми разными способами. Особенно часто используются методы, основанные на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нтов реализации такого решения — использование байесовских алгоритмов, которые себя достаточно хорошо зарекомендовали в борьбе со спамом. Однако у этого варианта есть свои недостатки — необходимо 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— необходимо проводить анализ всех передаваемых данных, что вызывает некоторое снижение производительности </w:t>
      </w:r>
      <w:r>
        <w:rPr>
          <w:rFonts w:ascii="Times New Roman" w:hAnsi="Times New Roman" w:cs="Times New Roman"/>
          <w:sz w:val="28"/>
          <w:szCs w:val="28"/>
        </w:rPr>
        <w:t>веб-фильтра</w:t>
      </w:r>
      <w:r w:rsidRPr="00A93B08">
        <w:rPr>
          <w:rFonts w:ascii="Times New Roman" w:hAnsi="Times New Roman" w:cs="Times New Roman"/>
          <w:sz w:val="28"/>
          <w:szCs w:val="28"/>
        </w:rPr>
        <w:t>. Второй недостаток —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r w:rsidRPr="00F22E18">
        <w:rPr>
          <w:rFonts w:ascii="Times New Roman" w:hAnsi="Times New Roman" w:cs="Times New Roman"/>
          <w:i/>
          <w:sz w:val="28"/>
          <w:szCs w:val="28"/>
        </w:rPr>
        <w:t>Virtual Control Agent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Дозор-Джет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6" w:name="_Toc533370776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6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EB4B6B">
        <w:rPr>
          <w:rFonts w:ascii="Times New Roman" w:hAnsi="Times New Roman"/>
          <w:sz w:val="28"/>
          <w:szCs w:val="28"/>
        </w:rPr>
        <w:t xml:space="preserve"> [7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7112717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7112718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7112719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E14484" w:rsidRPr="004F48C3">
        <w:rPr>
          <w:rFonts w:ascii="Times New Roman" w:hAnsi="Times New Roman"/>
          <w:sz w:val="28"/>
          <w:szCs w:val="28"/>
        </w:rPr>
        <w:t xml:space="preserve"> (1)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7112720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7112721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к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7112722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диапазона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7112723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7112724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.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.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.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стемминг. Стемминг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EB4B6B">
        <w:rPr>
          <w:rFonts w:ascii="Times New Roman" w:hAnsi="Times New Roman"/>
          <w:sz w:val="28"/>
          <w:szCs w:val="28"/>
        </w:rPr>
        <w:t>8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представляет каждое слово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C815DA">
        <w:rPr>
          <w:rFonts w:ascii="Times New Roman" w:hAnsi="Times New Roman"/>
          <w:i/>
          <w:sz w:val="28"/>
          <w:szCs w:val="28"/>
          <w:lang w:val="en-US"/>
        </w:rPr>
        <w:t>bag</w:t>
      </w:r>
      <w:r w:rsidR="00C815DA" w:rsidRPr="00C815DA">
        <w:rPr>
          <w:rFonts w:ascii="Times New Roman" w:hAnsi="Times New Roman"/>
          <w:i/>
          <w:sz w:val="28"/>
          <w:szCs w:val="28"/>
        </w:rPr>
        <w:t>-</w:t>
      </w:r>
      <w:r w:rsidR="00C815DA">
        <w:rPr>
          <w:rFonts w:ascii="Times New Roman" w:hAnsi="Times New Roman"/>
          <w:i/>
          <w:sz w:val="28"/>
          <w:szCs w:val="28"/>
          <w:lang w:val="en-US"/>
        </w:rPr>
        <w:t>of</w:t>
      </w:r>
      <w:r w:rsidR="00C815DA" w:rsidRPr="00C815DA">
        <w:rPr>
          <w:rFonts w:ascii="Times New Roman" w:hAnsi="Times New Roman"/>
          <w:i/>
          <w:sz w:val="28"/>
          <w:szCs w:val="28"/>
        </w:rPr>
        <w:t>-</w:t>
      </w:r>
      <w:r w:rsidR="00C815DA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D62B5C" w:rsidRPr="00D62B5C">
        <w:rPr>
          <w:rFonts w:ascii="Times New Roman" w:hAnsi="Times New Roman"/>
          <w:i/>
          <w:sz w:val="28"/>
          <w:szCs w:val="28"/>
        </w:rPr>
        <w:t xml:space="preserve"> </w:t>
      </w:r>
      <w:r w:rsidR="00EB4B6B">
        <w:rPr>
          <w:rFonts w:ascii="Times New Roman" w:hAnsi="Times New Roman"/>
          <w:sz w:val="28"/>
          <w:szCs w:val="28"/>
        </w:rPr>
        <w:t>[9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>, т.е. 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EB4B6B">
        <w:rPr>
          <w:rFonts w:ascii="Times New Roman" w:hAnsi="Times New Roman"/>
          <w:sz w:val="28"/>
          <w:szCs w:val="28"/>
        </w:rPr>
        <w:t>[9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EB4B6B">
        <w:rPr>
          <w:rFonts w:ascii="Times New Roman" w:hAnsi="Times New Roman"/>
          <w:sz w:val="28"/>
          <w:szCs w:val="28"/>
        </w:rPr>
        <w:t xml:space="preserve"> [9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EB4B6B">
        <w:rPr>
          <w:rFonts w:ascii="Times New Roman" w:hAnsi="Times New Roman"/>
          <w:sz w:val="28"/>
          <w:szCs w:val="28"/>
        </w:rPr>
        <w:t>10, 11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 xml:space="preserve">что больший вес получают слова </w:t>
      </w:r>
      <w:r w:rsidR="00924870">
        <w:rPr>
          <w:rFonts w:ascii="Times New Roman" w:hAnsi="Times New Roman"/>
          <w:sz w:val="28"/>
          <w:szCs w:val="28"/>
        </w:rPr>
        <w:lastRenderedPageBreak/>
        <w:t>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7112725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2)</w:t>
      </w:r>
      <w:r w:rsidR="00D84FD3">
        <w:rPr>
          <w:rFonts w:ascii="Times New Roman" w:hAnsi="Times New Roman"/>
          <w:sz w:val="28"/>
          <w:szCs w:val="28"/>
        </w:rPr>
        <w:t>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7112726" r:id="rId28"/>
        </w:object>
      </w:r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7112727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7112728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7112729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3)</w:t>
      </w:r>
      <w:r>
        <w:rPr>
          <w:rFonts w:ascii="Times New Roman" w:hAnsi="Times New Roman"/>
          <w:sz w:val="28"/>
          <w:szCs w:val="28"/>
        </w:rPr>
        <w:t>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7112730" r:id="rId36"/>
        </w:object>
      </w:r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7112731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7112732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7112733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7112734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</w:t>
      </w:r>
      <w:r w:rsidR="00321D9F" w:rsidRPr="00321D9F">
        <w:rPr>
          <w:rFonts w:ascii="Times New Roman" w:hAnsi="Times New Roman"/>
          <w:sz w:val="28"/>
          <w:szCs w:val="28"/>
        </w:rPr>
        <w:t xml:space="preserve"> (4)</w:t>
      </w:r>
      <w:r>
        <w:rPr>
          <w:rFonts w:ascii="Times New Roman" w:hAnsi="Times New Roman"/>
          <w:sz w:val="28"/>
          <w:szCs w:val="28"/>
        </w:rPr>
        <w:t>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7112735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5759B3" w:rsidRDefault="009037FD" w:rsidP="005759B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</w:p>
    <w:p w:rsidR="00E853D1" w:rsidRPr="006D103D" w:rsidRDefault="00E853D1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</w:t>
      </w:r>
      <w:r w:rsidR="006D103D">
        <w:rPr>
          <w:rFonts w:ascii="Times New Roman" w:hAnsi="Times New Roman"/>
          <w:sz w:val="28"/>
          <w:szCs w:val="28"/>
          <w:lang w:val="en-US"/>
        </w:rPr>
        <w:t>;</w:t>
      </w:r>
    </w:p>
    <w:p w:rsidR="006D103D" w:rsidRPr="006D103D" w:rsidRDefault="006D103D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рические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6D103D" w:rsidRPr="006D103D" w:rsidRDefault="006D103D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огические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6D103D" w:rsidRPr="006D103D" w:rsidRDefault="006D103D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C62711" w:rsidRDefault="006D103D" w:rsidP="000B0658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7112736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527AD9" w:rsidRDefault="00A86D29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огические методы строят процесс классификации по</w:t>
      </w:r>
      <w:r w:rsidR="002B24E8">
        <w:rPr>
          <w:rFonts w:ascii="Times New Roman" w:hAnsi="Times New Roman"/>
          <w:sz w:val="28"/>
          <w:szCs w:val="28"/>
        </w:rPr>
        <w:t xml:space="preserve">шагово, т.е. на каждом шаге происходит проверка, обладает ли текущее слово каким-либо признаком. В результате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5" type="#_x0000_t75" style="width:11.25pt;height:12pt" o:ole="">
            <v:imagedata r:id="rId49" o:title=""/>
          </v:shape>
          <o:OLEObject Type="Embed" ProgID="Equation.DSMT4" ShapeID="_x0000_i1045" DrawAspect="Content" ObjectID="_1607112737" r:id="rId50"/>
        </w:object>
      </w:r>
      <w:r w:rsidR="002B24E8" w:rsidRPr="002B24E8">
        <w:rPr>
          <w:rFonts w:ascii="Times New Roman" w:hAnsi="Times New Roman"/>
          <w:sz w:val="28"/>
          <w:szCs w:val="28"/>
        </w:rPr>
        <w:t xml:space="preserve"> </w:t>
      </w:r>
      <w:r w:rsidR="002B24E8">
        <w:rPr>
          <w:rFonts w:ascii="Times New Roman" w:hAnsi="Times New Roman"/>
          <w:sz w:val="28"/>
          <w:szCs w:val="28"/>
        </w:rPr>
        <w:t>проверок слово попадает в какую-то категорию. Один из популярных алгоритмов данного метода – дерево принятия решений. В каждом узле дерева происходят те самые проверки</w:t>
      </w:r>
      <w:r w:rsidR="00527AD9">
        <w:rPr>
          <w:rFonts w:ascii="Times New Roman" w:hAnsi="Times New Roman"/>
          <w:sz w:val="28"/>
          <w:szCs w:val="28"/>
        </w:rPr>
        <w:t>. Листы дерева представляют из себя категории.</w:t>
      </w:r>
    </w:p>
    <w:p w:rsidR="00D17D94" w:rsidRDefault="0000095B" w:rsidP="00F07C4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>В задачах со многими 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иллюстрирует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F07C48" w:rsidRDefault="00F07C48" w:rsidP="00F07C4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F07C48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895725" cy="3720296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800px-Svm_separating_hyperplanes.pn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3720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B25" w:rsidRDefault="007F753C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2</w:t>
      </w:r>
      <w:r w:rsidR="00B73B25">
        <w:rPr>
          <w:rFonts w:ascii="Times New Roman" w:hAnsi="Times New Roman"/>
          <w:sz w:val="28"/>
          <w:szCs w:val="28"/>
        </w:rPr>
        <w:t xml:space="preserve"> – Пример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4A2A2D" w:rsidRPr="00A93B08" w:rsidRDefault="004A2A2D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6" type="#_x0000_t75" style="width:18.75pt;height:18.75pt" o:ole="">
            <v:imagedata r:id="rId52" o:title=""/>
          </v:shape>
          <o:OLEObject Type="Embed" ProgID="Equation.DSMT4" ShapeID="_x0000_i1046" DrawAspect="Content" ObjectID="_1607112738" r:id="rId53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т.к.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r w:rsidR="00DB6D16">
        <w:rPr>
          <w:rFonts w:ascii="Times New Roman" w:hAnsi="Times New Roman"/>
          <w:sz w:val="28"/>
          <w:szCs w:val="28"/>
        </w:rPr>
        <w:t xml:space="preserve">Прямые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7" type="#_x0000_t75" style="width:18pt;height:18.75pt" o:ole="">
            <v:imagedata r:id="rId54" o:title=""/>
          </v:shape>
          <o:OLEObject Type="Embed" ProgID="Equation.DSMT4" ShapeID="_x0000_i1047" DrawAspect="Content" ObjectID="_1607112739" r:id="rId55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6" o:title=""/>
          </v:shape>
          <o:OLEObject Type="Embed" ProgID="Equation.DSMT4" ShapeID="_x0000_i1048" DrawAspect="Content" ObjectID="_1607112740" r:id="rId57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9" type="#_x0000_t75" style="width:20.25pt;height:18.75pt" o:ole="">
            <v:imagedata r:id="rId56" o:title=""/>
          </v:shape>
          <o:OLEObject Type="Embed" ProgID="Equation.DSMT4" ShapeID="_x0000_i1049" DrawAspect="Content" ObjectID="_1607112741" r:id="rId58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т.к. она максимально отстоит от обоих множеств.</w:t>
      </w:r>
    </w:p>
    <w:p w:rsidR="00E00B26" w:rsidRPr="00A14DD5" w:rsidRDefault="00E00B26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7" w:name="_Toc533370777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7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веб-фильтра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8" w:name="_Toc533370778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7112742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7112743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категорий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7112744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7112745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7112746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7112747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7112748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7112749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321D9F">
        <w:rPr>
          <w:rFonts w:ascii="Times New Roman" w:hAnsi="Times New Roman"/>
          <w:sz w:val="28"/>
          <w:szCs w:val="28"/>
        </w:rPr>
        <w:t>симальным, т.е. необходимо посчитать значение по формуле (5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7112750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7112751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</w:t>
      </w:r>
      <w:r w:rsidR="003F3112">
        <w:rPr>
          <w:rFonts w:ascii="Times New Roman" w:hAnsi="Times New Roman"/>
          <w:sz w:val="28"/>
          <w:szCs w:val="28"/>
        </w:rPr>
        <w:t xml:space="preserve"> (6)</w:t>
      </w:r>
      <w:r>
        <w:rPr>
          <w:rFonts w:ascii="Times New Roman" w:hAnsi="Times New Roman"/>
          <w:sz w:val="28"/>
          <w:szCs w:val="28"/>
        </w:rPr>
        <w:t xml:space="preserve">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7112752" r:id="rId76"/>
        </w:object>
      </w:r>
      <w:r w:rsidR="00974FBB">
        <w:rPr>
          <w:rFonts w:ascii="Times New Roman" w:hAnsi="Times New Roman"/>
          <w:sz w:val="28"/>
          <w:szCs w:val="28"/>
        </w:rPr>
        <w:t xml:space="preserve">,   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7112753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7112754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7112755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7112756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7112757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7112758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7112759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7112760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7112761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7112762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7112763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7112764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максимального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7112765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.к.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7112766" r:id="rId96"/>
        </w:object>
      </w:r>
      <w:r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7112767" r:id="rId97"/>
        </w:object>
      </w:r>
      <w:r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7112768" r:id="rId98"/>
        </w:object>
      </w:r>
      <w:r>
        <w:rPr>
          <w:rFonts w:ascii="Times New Roman" w:hAnsi="Times New Roman"/>
          <w:sz w:val="28"/>
          <w:szCs w:val="28"/>
        </w:rPr>
        <w:t xml:space="preserve"> можно воспользоваться формулой</w:t>
      </w:r>
      <w:r w:rsidR="003F3112">
        <w:rPr>
          <w:rFonts w:ascii="Times New Roman" w:hAnsi="Times New Roman"/>
          <w:sz w:val="28"/>
          <w:szCs w:val="28"/>
        </w:rPr>
        <w:t xml:space="preserve"> (7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7112769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 xml:space="preserve">между признаками (словами). Но на практике байесовский классификатор показывает высокое качество классификации, и этому есть объяснения </w:t>
      </w:r>
      <w:r w:rsidR="00EB4B6B">
        <w:rPr>
          <w:rFonts w:ascii="Times New Roman" w:hAnsi="Times New Roman"/>
          <w:sz w:val="28"/>
          <w:szCs w:val="28"/>
        </w:rPr>
        <w:t>[12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7112770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7112771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7112772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7112773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EB4B6B">
        <w:rPr>
          <w:rFonts w:ascii="Times New Roman" w:hAnsi="Times New Roman"/>
          <w:sz w:val="28"/>
          <w:szCs w:val="28"/>
        </w:rPr>
        <w:t>[12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r w:rsidR="00932D05">
        <w:rPr>
          <w:rFonts w:ascii="Times New Roman" w:hAnsi="Times New Roman"/>
          <w:sz w:val="28"/>
          <w:szCs w:val="28"/>
        </w:rPr>
        <w:t>мультиномиальный и многомерный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B0658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9" w:name="_Toc533370779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9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7112774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7112775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7112776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7112777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7112778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7112779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7112780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7112781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</w:t>
      </w:r>
      <w:r w:rsidR="00DD51BD">
        <w:rPr>
          <w:rFonts w:ascii="Times New Roman" w:hAnsi="Times New Roman"/>
          <w:sz w:val="28"/>
          <w:szCs w:val="28"/>
        </w:rPr>
        <w:t xml:space="preserve"> формулы (8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7112782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7112783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7112784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7112785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7112786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Т.е. </w:t>
      </w:r>
      <w:r>
        <w:rPr>
          <w:rFonts w:ascii="Times New Roman" w:hAnsi="Times New Roman"/>
          <w:sz w:val="28"/>
          <w:szCs w:val="28"/>
        </w:rPr>
        <w:t xml:space="preserve">м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7112787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900" w:dyaOrig="499">
          <v:shape id="_x0000_i1096" type="#_x0000_t75" style="width:45.75pt;height:24.75pt" o:ole="">
            <v:imagedata r:id="rId134" o:title=""/>
          </v:shape>
          <o:OLEObject Type="Embed" ProgID="Equation.DSMT4" ShapeID="_x0000_i1096" DrawAspect="Content" ObjectID="_1607112788" r:id="rId135"/>
        </w:object>
      </w:r>
      <w:r>
        <w:rPr>
          <w:rFonts w:ascii="Times New Roman" w:hAnsi="Times New Roman"/>
          <w:sz w:val="28"/>
          <w:szCs w:val="28"/>
        </w:rPr>
        <w:t xml:space="preserve"> 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7" type="#_x0000_t75" style="width:57pt;height:24.75pt" o:ole="">
            <v:imagedata r:id="rId127" o:title=""/>
          </v:shape>
          <o:OLEObject Type="Embed" ProgID="Equation.DSMT4" ShapeID="_x0000_i1097" DrawAspect="Content" ObjectID="_1607112789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9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8" type="#_x0000_t75" style="width:180.75pt;height:75.75pt" o:ole="">
            <v:imagedata r:id="rId137" o:title=""/>
          </v:shape>
          <o:OLEObject Type="Embed" ProgID="Equation.DSMT4" ShapeID="_x0000_i1098" DrawAspect="Content" ObjectID="_1607112790" r:id="rId138"/>
        </w:object>
      </w:r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9" type="#_x0000_t75" style="width:16.5pt;height:18.75pt" o:ole="">
            <v:imagedata r:id="rId139" o:title=""/>
          </v:shape>
          <o:OLEObject Type="Embed" ProgID="Equation.DSMT4" ShapeID="_x0000_i1099" DrawAspect="Content" ObjectID="_1607112791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100" type="#_x0000_t75" style="width:12pt;height:18.75pt" o:ole="">
            <v:imagedata r:id="rId141" o:title=""/>
          </v:shape>
          <o:OLEObject Type="Embed" ProgID="Equation.DSMT4" ShapeID="_x0000_i1100" DrawAspect="Content" ObjectID="_1607112792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1" type="#_x0000_t75" style="width:15.75pt;height:18.75pt" o:ole="">
            <v:imagedata r:id="rId143" o:title=""/>
          </v:shape>
          <o:OLEObject Type="Embed" ProgID="Equation.DSMT4" ShapeID="_x0000_i1101" DrawAspect="Content" ObjectID="_1607112793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3261E3">
        <w:rPr>
          <w:rFonts w:ascii="Times New Roman" w:hAnsi="Times New Roman"/>
          <w:sz w:val="28"/>
          <w:szCs w:val="28"/>
        </w:rPr>
        <w:t xml:space="preserve"> [13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2" type="#_x0000_t75" style="width:36pt;height:24.75pt" o:ole="">
            <v:imagedata r:id="rId145" o:title=""/>
          </v:shape>
          <o:OLEObject Type="Embed" ProgID="Equation.DSMT4" ShapeID="_x0000_i1102" DrawAspect="Content" ObjectID="_1607112794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</w:t>
      </w:r>
      <w:r w:rsidR="00DD51BD">
        <w:rPr>
          <w:rFonts w:ascii="Times New Roman" w:hAnsi="Times New Roman"/>
          <w:sz w:val="28"/>
          <w:szCs w:val="28"/>
        </w:rPr>
        <w:t xml:space="preserve"> (10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3" type="#_x0000_t75" style="width:145.5pt;height:41.25pt" o:ole="">
            <v:imagedata r:id="rId147" o:title=""/>
          </v:shape>
          <o:OLEObject Type="Embed" ProgID="Equation.DSMT4" ShapeID="_x0000_i1103" DrawAspect="Content" ObjectID="_1607112795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4" type="#_x0000_t75" style="width:15.75pt;height:18.75pt" o:ole="">
            <v:imagedata r:id="rId143" o:title=""/>
          </v:shape>
          <o:OLEObject Type="Embed" ProgID="Equation.DSMT4" ShapeID="_x0000_i1104" DrawAspect="Content" ObjectID="_1607112796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</w:t>
      </w:r>
      <w:r w:rsidR="00DD51BD">
        <w:rPr>
          <w:rFonts w:ascii="Times New Roman" w:hAnsi="Times New Roman"/>
          <w:sz w:val="28"/>
          <w:szCs w:val="28"/>
        </w:rPr>
        <w:t xml:space="preserve"> (11)</w:t>
      </w:r>
      <w:r>
        <w:rPr>
          <w:rFonts w:ascii="Times New Roman" w:hAnsi="Times New Roman"/>
          <w:sz w:val="28"/>
          <w:szCs w:val="28"/>
        </w:rPr>
        <w:t>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532BA4" w:rsidP="000B0658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 w:rsidRPr="00826105">
        <w:rPr>
          <w:rFonts w:ascii="Times New Roman" w:eastAsia="Times New Roman" w:hAnsi="Times New Roman"/>
          <w:position w:val="-138"/>
          <w:sz w:val="22"/>
        </w:rPr>
        <w:object w:dxaOrig="9580" w:dyaOrig="2740">
          <v:shape id="_x0000_i1105" type="#_x0000_t75" style="width:441.75pt;height:136.5pt" o:ole="">
            <v:imagedata r:id="rId150" o:title=""/>
          </v:shape>
          <o:OLEObject Type="Embed" ProgID="Equation.DSMT4" ShapeID="_x0000_i1105" DrawAspect="Content" ObjectID="_1607112797" r:id="rId151"/>
        </w:objec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еход к логарифмам в последнем равенстве сохраняет монотонность, что не влияет на поиск максимума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B0658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20" w:name="_Toc533370780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2 Мультиномиальная модель</w:t>
      </w:r>
      <w:bookmarkEnd w:id="20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В мультиномиальной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6" type="#_x0000_t75" style="width:15.75pt;height:18.75pt" o:ole="">
            <v:imagedata r:id="rId115" o:title=""/>
          </v:shape>
          <o:OLEObject Type="Embed" ProgID="Equation.DSMT4" ShapeID="_x0000_i1106" DrawAspect="Content" ObjectID="_1607112798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7" type="#_x0000_t75" style="width:14.25pt;height:21pt" o:ole="">
            <v:imagedata r:id="rId153" o:title=""/>
          </v:shape>
          <o:OLEObject Type="Embed" ProgID="Equation.DSMT4" ShapeID="_x0000_i1107" DrawAspect="Content" ObjectID="_1607112799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>принадлежит обучающей выборке, при условии, что</w:t>
      </w:r>
      <w:r>
        <w:rPr>
          <w:rFonts w:ascii="Times New Roman" w:hAnsi="Times New Roman"/>
          <w:sz w:val="28"/>
          <w:szCs w:val="28"/>
        </w:rPr>
        <w:t xml:space="preserve"> все слова 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8" type="#_x0000_t75" style="width:103.5pt;height:21pt" o:ole="">
            <v:imagedata r:id="rId109" o:title=""/>
          </v:shape>
          <o:OLEObject Type="Embed" ProgID="Equation.DSMT4" ShapeID="_x0000_i1108" DrawAspect="Content" ObjectID="_1607112800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9" type="#_x0000_t75" style="width:15.75pt;height:18.75pt" o:ole="">
            <v:imagedata r:id="rId115" o:title=""/>
          </v:shape>
          <o:OLEObject Type="Embed" ProgID="Equation.DSMT4" ShapeID="_x0000_i1109" DrawAspect="Content" ObjectID="_1607112801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10" type="#_x0000_t75" style="width:21pt;height:21pt" o:ole="">
            <v:imagedata r:id="rId157" o:title=""/>
          </v:shape>
          <o:OLEObject Type="Embed" ProgID="Equation.DSMT4" ShapeID="_x0000_i1110" DrawAspect="Content" ObjectID="_1607112802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1" type="#_x0000_t75" style="width:57pt;height:24.75pt" o:ole="">
            <v:imagedata r:id="rId127" o:title=""/>
          </v:shape>
          <o:OLEObject Type="Embed" ProgID="Equation.DSMT4" ShapeID="_x0000_i1111" DrawAspect="Content" ObjectID="_1607112803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2" type="#_x0000_t75" style="width:15.75pt;height:18.75pt" o:ole="">
            <v:imagedata r:id="rId115" o:title=""/>
          </v:shape>
          <o:OLEObject Type="Embed" ProgID="Equation.DSMT4" ShapeID="_x0000_i1112" DrawAspect="Content" ObjectID="_1607112804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3" type="#_x0000_t75" style="width:14.25pt;height:21pt" o:ole="">
            <v:imagedata r:id="rId153" o:title=""/>
          </v:shape>
          <o:OLEObject Type="Embed" ProgID="Equation.DSMT4" ShapeID="_x0000_i1113" DrawAspect="Content" ObjectID="_1607112805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</w:t>
      </w:r>
      <w:r w:rsidR="00540725">
        <w:rPr>
          <w:rFonts w:ascii="Times New Roman" w:hAnsi="Times New Roman"/>
          <w:sz w:val="28"/>
          <w:szCs w:val="28"/>
        </w:rPr>
        <w:t>12</w:t>
      </w:r>
      <w:r w:rsidR="00DD5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4" type="#_x0000_t75" style="width:282pt;height:39.75pt" o:ole="">
            <v:imagedata r:id="rId162" o:title=""/>
          </v:shape>
          <o:OLEObject Type="Embed" ProgID="Equation.DSMT4" ShapeID="_x0000_i1114" DrawAspect="Content" ObjectID="_1607112806" r:id="rId163"/>
        </w:object>
      </w:r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5" type="#_x0000_t75" style="width:21pt;height:18.75pt" o:ole="">
            <v:imagedata r:id="rId164" o:title=""/>
          </v:shape>
          <o:OLEObject Type="Embed" ProgID="Equation.DSMT4" ShapeID="_x0000_i1115" DrawAspect="Content" ObjectID="_1607112807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6" type="#_x0000_t75" style="width:15pt;height:18.75pt" o:ole="">
            <v:imagedata r:id="rId166" o:title=""/>
          </v:shape>
          <o:OLEObject Type="Embed" ProgID="Equation.DSMT4" ShapeID="_x0000_i1116" DrawAspect="Content" ObjectID="_1607112808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7" type="#_x0000_t75" style="width:15.75pt;height:18.75pt" o:ole="">
            <v:imagedata r:id="rId115" o:title=""/>
          </v:shape>
          <o:OLEObject Type="Embed" ProgID="Equation.DSMT4" ShapeID="_x0000_i1117" DrawAspect="Content" ObjectID="_1607112809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8" type="#_x0000_t75" style="width:57pt;height:24.75pt" o:ole="">
            <v:imagedata r:id="rId127" o:title=""/>
          </v:shape>
          <o:OLEObject Type="Embed" ProgID="Equation.DSMT4" ShapeID="_x0000_i1118" DrawAspect="Content" ObjectID="_1607112810" r:id="rId169"/>
        </w:object>
      </w:r>
      <w:r>
        <w:rPr>
          <w:rFonts w:ascii="Times New Roman" w:hAnsi="Times New Roman"/>
          <w:sz w:val="28"/>
          <w:szCs w:val="28"/>
        </w:rPr>
        <w:t>. Пусть как и предыдущем случае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9" type="#_x0000_t75" style="width:64.5pt;height:24.75pt" o:ole="">
            <v:imagedata r:id="rId129" o:title=""/>
          </v:shape>
          <o:OLEObject Type="Embed" ProgID="Equation.DSMT4" ShapeID="_x0000_i1119" DrawAspect="Content" ObjectID="_1607112811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20" type="#_x0000_t75" style="width:37.5pt;height:30pt" o:ole="">
            <v:imagedata r:id="rId113" o:title=""/>
          </v:shape>
          <o:OLEObject Type="Embed" ProgID="Equation.DSMT4" ShapeID="_x0000_i1120" DrawAspect="Content" ObjectID="_1607112812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7112813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Т.е. </w:t>
      </w:r>
      <w:r>
        <w:rPr>
          <w:rFonts w:ascii="Times New Roman" w:hAnsi="Times New Roman"/>
          <w:sz w:val="28"/>
          <w:szCs w:val="28"/>
        </w:rPr>
        <w:t xml:space="preserve">м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2" type="#_x0000_t75" style="width:12.75pt;height:15pt" o:ole="">
            <v:imagedata r:id="rId111" o:title=""/>
          </v:shape>
          <o:OLEObject Type="Embed" ProgID="Equation.DSMT4" ShapeID="_x0000_i1122" DrawAspect="Content" ObjectID="_1607112814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3" type="#_x0000_t75" style="width:40.5pt;height:24.75pt" o:ole="">
            <v:imagedata r:id="rId174" o:title=""/>
          </v:shape>
          <o:OLEObject Type="Embed" ProgID="Equation.DSMT4" ShapeID="_x0000_i1123" DrawAspect="Content" ObjectID="_1607112815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4" type="#_x0000_t75" style="width:57pt;height:24.75pt" o:ole="">
            <v:imagedata r:id="rId127" o:title=""/>
          </v:shape>
          <o:OLEObject Type="Embed" ProgID="Equation.DSMT4" ShapeID="_x0000_i1124" DrawAspect="Content" ObjectID="_1607112816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540725">
        <w:rPr>
          <w:rFonts w:ascii="Times New Roman" w:hAnsi="Times New Roman"/>
          <w:sz w:val="28"/>
          <w:szCs w:val="28"/>
        </w:rPr>
        <w:t xml:space="preserve"> (13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5" type="#_x0000_t75" style="width:205.5pt;height:75pt" o:ole="">
            <v:imagedata r:id="rId177" o:title=""/>
          </v:shape>
          <o:OLEObject Type="Embed" ProgID="Equation.DSMT4" ShapeID="_x0000_i1125" DrawAspect="Content" ObjectID="_1607112817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6" type="#_x0000_t75" style="width:36pt;height:24.75pt" o:ole="">
            <v:imagedata r:id="rId145" o:title=""/>
          </v:shape>
          <o:OLEObject Type="Embed" ProgID="Equation.DSMT4" ShapeID="_x0000_i1126" DrawAspect="Content" ObjectID="_1607112818" r:id="rId179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как и раньше по формуле (10).</w:t>
      </w:r>
    </w:p>
    <w:p w:rsidR="005C3E8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7" type="#_x0000_t75" style="width:15.75pt;height:18.75pt" o:ole="">
            <v:imagedata r:id="rId143" o:title=""/>
          </v:shape>
          <o:OLEObject Type="Embed" ProgID="Equation.DSMT4" ShapeID="_x0000_i1127" DrawAspect="Content" ObjectID="_1607112819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</w:t>
      </w:r>
      <w:r w:rsidR="00540725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>:</w:t>
      </w:r>
    </w:p>
    <w:p w:rsidR="005D66FA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3E88" w:rsidRDefault="009974CE" w:rsidP="005C3E88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5C3E88">
        <w:rPr>
          <w:rFonts w:ascii="Times New Roman" w:eastAsia="Times New Roman" w:hAnsi="Times New Roman"/>
          <w:position w:val="-138"/>
          <w:sz w:val="22"/>
        </w:rPr>
        <w:object w:dxaOrig="8559" w:dyaOrig="2659">
          <v:shape id="_x0000_i1128" type="#_x0000_t75" style="width:428.25pt;height:132.75pt" o:ole="">
            <v:imagedata r:id="rId181" o:title=""/>
          </v:shape>
          <o:OLEObject Type="Embed" ProgID="Equation.DSMT4" ShapeID="_x0000_i1128" DrawAspect="Content" ObjectID="_1607112820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модели переход к логарифмам в последнем равенстве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21" w:name="_Toc533370781"/>
      <w:r>
        <w:rPr>
          <w:rFonts w:ascii="Times New Roman" w:hAnsi="Times New Roman"/>
          <w:i w:val="0"/>
        </w:rPr>
        <w:t xml:space="preserve">2.2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21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D750CB">
        <w:rPr>
          <w:rFonts w:ascii="Times New Roman" w:hAnsi="Times New Roman"/>
          <w:sz w:val="28"/>
          <w:szCs w:val="28"/>
        </w:rPr>
        <w:t>выполняет свою основную задачу (классификация контента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далее будут рассмотрены основные </w:t>
      </w:r>
      <w:r w:rsidR="000039FD">
        <w:rPr>
          <w:rFonts w:ascii="Times New Roman" w:hAnsi="Times New Roman"/>
          <w:sz w:val="28"/>
          <w:szCs w:val="28"/>
        </w:rPr>
        <w:t>моменты протокола, которые использует веб-фильтр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</w:t>
      </w:r>
      <w:r w:rsidR="00426F78">
        <w:rPr>
          <w:rFonts w:ascii="Times New Roman" w:hAnsi="Times New Roman"/>
          <w:sz w:val="28"/>
          <w:szCs w:val="28"/>
        </w:rPr>
        <w:lastRenderedPageBreak/>
        <w:t>ответа сервера (например, всеми известный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другому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>, 4 – ошибка клиента (указывает 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 xml:space="preserve">. Пример стартовой строки для ответа: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веб-серверы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EB4B6B">
        <w:rPr>
          <w:rFonts w:ascii="Times New Roman" w:hAnsi="Times New Roman"/>
          <w:sz w:val="28"/>
          <w:szCs w:val="28"/>
        </w:rPr>
        <w:t>[14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 –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образом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веб-приложения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символа 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r w:rsidR="00060F5E">
        <w:rPr>
          <w:rFonts w:ascii="Times New Roman" w:hAnsi="Times New Roman"/>
          <w:sz w:val="28"/>
          <w:szCs w:val="28"/>
        </w:rPr>
        <w:t xml:space="preserve"> и разделяются символом 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060F5E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060F5E">
        <w:rPr>
          <w:rFonts w:ascii="Times New Roman" w:hAnsi="Times New Roman"/>
          <w:sz w:val="28"/>
          <w:szCs w:val="28"/>
          <w:lang w:val="en-US"/>
        </w:rPr>
        <w:t xml:space="preserve"> /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060F5E">
        <w:rPr>
          <w:rFonts w:ascii="Times New Roman" w:hAnsi="Times New Roman"/>
          <w:sz w:val="28"/>
          <w:szCs w:val="28"/>
          <w:lang w:val="en-US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1</w:t>
      </w:r>
      <w:r w:rsidR="00060F5E" w:rsidRPr="00060F5E">
        <w:rPr>
          <w:rFonts w:ascii="Times New Roman" w:hAnsi="Times New Roman"/>
          <w:sz w:val="28"/>
          <w:szCs w:val="28"/>
          <w:lang w:val="en-US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2=v2&amp;p3=v3</w:t>
      </w:r>
      <w:r w:rsidR="00060F5E" w:rsidRPr="00060F5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lastRenderedPageBreak/>
        <w:t>HTTP</w:t>
      </w:r>
      <w:r w:rsidR="00060F5E">
        <w:rPr>
          <w:rFonts w:ascii="Times New Roman" w:hAnsi="Times New Roman"/>
          <w:sz w:val="28"/>
          <w:szCs w:val="28"/>
          <w:lang w:val="en-US"/>
        </w:rPr>
        <w:t>/1.1</w:t>
      </w:r>
      <w:r w:rsidR="00D310AE" w:rsidRPr="00D310AE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 xml:space="preserve">-методы могут передавать информацию через параметры запроса, но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 отличают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 xml:space="preserve">заголовки, используемые веб-фильтром. Информацию по остальным заголовкам можно найти в 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Requ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e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s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t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for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EB4B6B">
        <w:rPr>
          <w:rFonts w:ascii="Times New Roman" w:hAnsi="Times New Roman"/>
          <w:sz w:val="28"/>
          <w:szCs w:val="28"/>
        </w:rPr>
        <w:t>[15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r w:rsidR="00F37EC8" w:rsidRPr="00F37EC8">
        <w:rPr>
          <w:rFonts w:ascii="Times New Roman" w:hAnsi="Times New Roman"/>
          <w:i/>
          <w:sz w:val="28"/>
          <w:szCs w:val="28"/>
        </w:rPr>
        <w:t xml:space="preserve">Content-Type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F37EC8" w:rsidRPr="00F37EC8">
        <w:rPr>
          <w:rFonts w:ascii="Times New Roman" w:hAnsi="Times New Roman"/>
          <w:i/>
          <w:sz w:val="28"/>
          <w:szCs w:val="28"/>
        </w:rPr>
        <w:t>;charset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 w:rsidRPr="003F5790">
        <w:rPr>
          <w:rFonts w:ascii="Times New Roman" w:hAnsi="Times New Roman"/>
          <w:i/>
          <w:sz w:val="28"/>
          <w:szCs w:val="28"/>
        </w:rPr>
        <w:t>Content-Length</w:t>
      </w:r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r w:rsidR="00BB16FC" w:rsidRPr="00BB16FC">
        <w:rPr>
          <w:rFonts w:ascii="Times New Roman" w:hAnsi="Times New Roman"/>
          <w:i/>
          <w:sz w:val="28"/>
          <w:szCs w:val="28"/>
        </w:rPr>
        <w:t>Content-Length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 w:rsidRPr="006B65B3">
        <w:rPr>
          <w:rFonts w:ascii="Times New Roman" w:hAnsi="Times New Roman"/>
          <w:i/>
          <w:sz w:val="28"/>
          <w:szCs w:val="28"/>
        </w:rPr>
        <w:t>Transfer-Encoding</w:t>
      </w:r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>, 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указанных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же стоит отметить, что управление веб-фильтром происходит через веб-интерфейс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веб прокси-сервером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9F113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 w:rsidRPr="00EB587A">
        <w:rPr>
          <w:rFonts w:ascii="Times New Roman" w:hAnsi="Times New Roman"/>
          <w:sz w:val="28"/>
          <w:szCs w:val="28"/>
        </w:rPr>
        <w:t>.</w:t>
      </w:r>
      <w:r w:rsidR="00EB587A">
        <w:rPr>
          <w:rFonts w:ascii="Times New Roman" w:hAnsi="Times New Roman"/>
          <w:sz w:val="28"/>
          <w:szCs w:val="28"/>
        </w:rPr>
        <w:t xml:space="preserve"> Он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</w:t>
      </w:r>
      <w:r w:rsidR="00E65C4D">
        <w:rPr>
          <w:rFonts w:ascii="Times New Roman" w:hAnsi="Times New Roman"/>
          <w:sz w:val="28"/>
          <w:szCs w:val="28"/>
        </w:rPr>
        <w:t>криптографических протоколов</w:t>
      </w:r>
      <w:r w:rsidR="00117D39">
        <w:rPr>
          <w:rFonts w:ascii="Times New Roman" w:hAnsi="Times New Roman"/>
          <w:sz w:val="28"/>
          <w:szCs w:val="28"/>
        </w:rPr>
        <w:t xml:space="preserve">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</w:rPr>
        <w:t>[16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3370782"/>
      <w:r w:rsidRPr="005C432D">
        <w:rPr>
          <w:rFonts w:ascii="Times New Roman" w:hAnsi="Times New Roman"/>
          <w:i w:val="0"/>
        </w:rPr>
        <w:t xml:space="preserve">2.3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2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веб-фильтра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веб прокси-сервера</w:t>
      </w:r>
      <w:r w:rsidR="00EF0165">
        <w:rPr>
          <w:rFonts w:ascii="Times New Roman" w:hAnsi="Times New Roman"/>
          <w:sz w:val="28"/>
          <w:szCs w:val="28"/>
        </w:rPr>
        <w:t>.</w:t>
      </w:r>
      <w:r w:rsidR="00EB7511">
        <w:rPr>
          <w:rFonts w:ascii="Times New Roman" w:hAnsi="Times New Roman"/>
          <w:sz w:val="28"/>
          <w:szCs w:val="28"/>
        </w:rPr>
        <w:t xml:space="preserve"> Сгенерированные сертификаты подписываются корневым</w:t>
      </w:r>
      <w:r w:rsidR="00AA0A13">
        <w:rPr>
          <w:rFonts w:ascii="Times New Roman" w:hAnsi="Times New Roman"/>
          <w:sz w:val="28"/>
          <w:szCs w:val="28"/>
        </w:rPr>
        <w:t xml:space="preserve"> сертификатом веб-фильтра</w:t>
      </w:r>
      <w:r w:rsidR="00EB7511">
        <w:rPr>
          <w:rFonts w:ascii="Times New Roman" w:hAnsi="Times New Roman"/>
          <w:sz w:val="28"/>
          <w:szCs w:val="28"/>
        </w:rPr>
        <w:t>.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</w:t>
      </w:r>
      <w:r w:rsidR="00AA0A13">
        <w:rPr>
          <w:rFonts w:ascii="Times New Roman" w:hAnsi="Times New Roman"/>
          <w:sz w:val="28"/>
          <w:szCs w:val="28"/>
        </w:rPr>
        <w:t>устанавливает корневой сертификат веб-фильтра в хранилище сертификатов</w:t>
      </w:r>
      <w:r w:rsidR="0081331A">
        <w:rPr>
          <w:rFonts w:ascii="Times New Roman" w:hAnsi="Times New Roman"/>
          <w:sz w:val="28"/>
          <w:szCs w:val="28"/>
        </w:rPr>
        <w:t xml:space="preserve"> для того, чтобы доверять сгенерированным веб-фильтром сертификатам</w:t>
      </w:r>
      <w:r w:rsidR="0087564F">
        <w:rPr>
          <w:rFonts w:ascii="Times New Roman" w:hAnsi="Times New Roman"/>
          <w:sz w:val="28"/>
          <w:szCs w:val="28"/>
        </w:rPr>
        <w:t>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 xml:space="preserve">-сервера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лиент (браузер) запрашивает у веб-сервера ресурс (веб-страницу)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еб-сервер отправляет клиенту свой открытый ключ и сертификат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раузер выполняет проверку сертификата сервера: по сроку действия, не отозван ли сертификат, совпадение поля </w:t>
      </w:r>
      <w:r>
        <w:rPr>
          <w:rFonts w:ascii="Times New Roman" w:hAnsi="Times New Roman"/>
          <w:i/>
          <w:sz w:val="28"/>
          <w:szCs w:val="28"/>
          <w:lang w:val="en-US"/>
        </w:rPr>
        <w:t>Common</w:t>
      </w:r>
      <w:r w:rsidRPr="0085018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Name</w:t>
      </w:r>
      <w:r w:rsidRPr="0085018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ервера и отправляет его обратно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сервер расшифровывает симметричный ключ, используя свой закрытый ключ. Затем шифрует контент симметричным ключом и отправляет его клиенту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раузер расшифровывает контент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веб-сервером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5408F6D" wp14:editId="58CB3039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7F753C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веб-сервера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r w:rsidR="00FF1EE0">
        <w:rPr>
          <w:rFonts w:ascii="Times New Roman" w:hAnsi="Times New Roman"/>
          <w:sz w:val="28"/>
          <w:szCs w:val="28"/>
        </w:rPr>
        <w:t xml:space="preserve">веб-фильтром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605E808" wp14:editId="2BA32EE8">
            <wp:extent cx="4572000" cy="31146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1146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7F753C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32D">
        <w:rPr>
          <w:rFonts w:ascii="Times New Roman" w:hAnsi="Times New Roman"/>
          <w:sz w:val="28"/>
          <w:szCs w:val="28"/>
        </w:rPr>
        <w:t xml:space="preserve"> трафика</w:t>
      </w: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Более подробная схема описана ниже:</w:t>
      </w:r>
    </w:p>
    <w:p w:rsidR="005C432D" w:rsidRDefault="005C432D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ват веб-фильтром запроса браузера к веб-серверу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CE17E9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CE17E9">
        <w:rPr>
          <w:rFonts w:ascii="Times New Roman" w:hAnsi="Times New Roman"/>
          <w:sz w:val="28"/>
          <w:szCs w:val="28"/>
        </w:rPr>
        <w:t xml:space="preserve">Прокси-сервер генерирует ключевую пару (открытый и закрытый ключи) и сертификат для запрашиваемого браузером доменного имени (в поля </w:t>
      </w:r>
      <w:r w:rsidRPr="00CE17E9">
        <w:rPr>
          <w:rFonts w:ascii="Times New Roman" w:hAnsi="Times New Roman"/>
          <w:i/>
          <w:sz w:val="28"/>
          <w:szCs w:val="28"/>
        </w:rPr>
        <w:t>Common Name</w:t>
      </w:r>
      <w:r w:rsidRPr="00CE17E9">
        <w:rPr>
          <w:rFonts w:ascii="Times New Roman" w:hAnsi="Times New Roman"/>
          <w:sz w:val="28"/>
          <w:szCs w:val="28"/>
        </w:rPr>
        <w:t xml:space="preserve"> и </w:t>
      </w:r>
      <w:r w:rsidRPr="00CE17E9">
        <w:rPr>
          <w:rFonts w:ascii="Times New Roman" w:hAnsi="Times New Roman"/>
          <w:i/>
          <w:sz w:val="28"/>
          <w:szCs w:val="28"/>
        </w:rPr>
        <w:t>Subject Alternative Name</w:t>
      </w:r>
      <w:r w:rsidRPr="00CE17E9">
        <w:rPr>
          <w:rFonts w:ascii="Times New Roman" w:hAnsi="Times New Roman"/>
          <w:sz w:val="28"/>
          <w:szCs w:val="28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</w:t>
      </w:r>
      <w:r w:rsidR="00D20098">
        <w:rPr>
          <w:rFonts w:ascii="Times New Roman" w:hAnsi="Times New Roman"/>
          <w:sz w:val="28"/>
          <w:szCs w:val="28"/>
        </w:rPr>
        <w:t>клиент</w:t>
      </w:r>
      <w:r w:rsidRPr="00CE17E9">
        <w:rPr>
          <w:rFonts w:ascii="Times New Roman" w:hAnsi="Times New Roman"/>
          <w:sz w:val="28"/>
          <w:szCs w:val="28"/>
        </w:rPr>
        <w:t>). Веб-фильтр отправляет сгенерированный сертификат клиенту.</w:t>
      </w:r>
    </w:p>
    <w:p w:rsidR="005C432D" w:rsidRDefault="00064B77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64B77">
        <w:rPr>
          <w:rFonts w:ascii="Times New Roman" w:hAnsi="Times New Roman"/>
          <w:sz w:val="28"/>
          <w:szCs w:val="28"/>
        </w:rPr>
        <w:t>Б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из сертификата прокси-сервера и отправляет обратно.</w:t>
      </w:r>
    </w:p>
    <w:p w:rsidR="005C432D" w:rsidRDefault="00064B77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64B77">
        <w:rPr>
          <w:rFonts w:ascii="Times New Roman" w:hAnsi="Times New Roman"/>
          <w:sz w:val="28"/>
          <w:szCs w:val="28"/>
        </w:rPr>
        <w:t>Веб-фильтр расшифровывает симметричный ключ, используя закрытую часть ключа, и сохраняет его.</w:t>
      </w:r>
    </w:p>
    <w:p w:rsidR="005C432D" w:rsidRDefault="00064B77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64B77">
        <w:rPr>
          <w:rFonts w:ascii="Times New Roman" w:hAnsi="Times New Roman"/>
          <w:sz w:val="28"/>
          <w:szCs w:val="28"/>
        </w:rPr>
        <w:t xml:space="preserve">Веб прокси-сервер делает запрос из шага 1 к веб-серверу по протоколу </w:t>
      </w:r>
      <w:r w:rsidRPr="00064B77">
        <w:rPr>
          <w:rFonts w:ascii="Times New Roman" w:hAnsi="Times New Roman"/>
          <w:i/>
          <w:sz w:val="28"/>
          <w:szCs w:val="28"/>
        </w:rPr>
        <w:t>HTTPS</w:t>
      </w:r>
      <w:r w:rsidRPr="00064B77">
        <w:rPr>
          <w:rFonts w:ascii="Times New Roman" w:hAnsi="Times New Roman"/>
          <w:sz w:val="28"/>
          <w:szCs w:val="28"/>
        </w:rPr>
        <w:t>.</w:t>
      </w:r>
    </w:p>
    <w:p w:rsidR="005C432D" w:rsidRDefault="00064B77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64B77">
        <w:rPr>
          <w:rFonts w:ascii="Times New Roman" w:hAnsi="Times New Roman"/>
          <w:sz w:val="28"/>
          <w:szCs w:val="28"/>
        </w:rPr>
        <w:lastRenderedPageBreak/>
        <w:t>Веб-сервер отправляет прокси-серверу свой сертификат.</w:t>
      </w:r>
    </w:p>
    <w:p w:rsidR="005C432D" w:rsidRDefault="00064B77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64B77">
        <w:rPr>
          <w:rFonts w:ascii="Times New Roman" w:hAnsi="Times New Roman"/>
          <w:sz w:val="28"/>
          <w:szCs w:val="28"/>
        </w:rPr>
        <w:t>Веб-фильтр проверяет сертификат и, в случае прохождения проверок, генерирует симметричный ключ, зашифровывает его открытым ключом из сертификата сервера и отправляет обратно веб-серверу.</w:t>
      </w:r>
    </w:p>
    <w:p w:rsidR="005C432D" w:rsidRPr="004F30D8" w:rsidRDefault="004F30D8" w:rsidP="004A3BAF">
      <w:pPr>
        <w:pStyle w:val="af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4F30D8">
        <w:rPr>
          <w:rFonts w:ascii="Times New Roman" w:hAnsi="Times New Roman"/>
          <w:sz w:val="28"/>
          <w:szCs w:val="28"/>
        </w:rPr>
        <w:t>Веб-сервер расшифровывает симметричный ключ, используя закрытую часть, и отправляет прокси-серверу контент, зашифрованный симметричным ключом.</w:t>
      </w:r>
    </w:p>
    <w:p w:rsidR="005C432D" w:rsidRDefault="004F30D8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4F30D8">
        <w:rPr>
          <w:rFonts w:ascii="Times New Roman" w:hAnsi="Times New Roman"/>
          <w:sz w:val="28"/>
          <w:szCs w:val="28"/>
        </w:rPr>
        <w:t>Веб-фильтр расшифровывает контент при помощи симметричного ключа и затем шифрует сохраненный контент симметричным ключом, сохраненным на шаге 4, и отправляет его клиенту.</w:t>
      </w:r>
    </w:p>
    <w:p w:rsidR="004F30D8" w:rsidRDefault="004F30D8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4F30D8">
        <w:rPr>
          <w:rFonts w:ascii="Times New Roman" w:hAnsi="Times New Roman"/>
          <w:sz w:val="28"/>
          <w:szCs w:val="28"/>
        </w:rPr>
        <w:t>Браузер расшифровывает контент при помощи симметричного 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7C0319" w:rsidRDefault="007C0319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118872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D4C" w:rsidRPr="008261DA" w:rsidRDefault="005C432D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.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 xml:space="preserve"> – Схема работы </w:t>
      </w:r>
      <w:r w:rsidR="00EC3EC7">
        <w:rPr>
          <w:rFonts w:ascii="Times New Roman" w:hAnsi="Times New Roman"/>
          <w:sz w:val="28"/>
          <w:szCs w:val="28"/>
        </w:rPr>
        <w:t xml:space="preserve">веб-фильтра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4F48C3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3370783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571675">
        <w:rPr>
          <w:rFonts w:ascii="Times New Roman" w:hAnsi="Times New Roman"/>
          <w:lang w:val="en-US"/>
        </w:rPr>
        <w:t>Java</w:t>
      </w:r>
      <w:r w:rsidR="00571675" w:rsidRPr="00FE4F3B">
        <w:rPr>
          <w:rFonts w:ascii="Times New Roman" w:hAnsi="Times New Roman"/>
        </w:rPr>
        <w:t xml:space="preserve">, </w:t>
      </w:r>
      <w:r w:rsidR="0092461C">
        <w:rPr>
          <w:rFonts w:ascii="Times New Roman" w:hAnsi="Times New Roman"/>
          <w:lang w:val="en-US"/>
        </w:rPr>
        <w:t>Jetty</w:t>
      </w:r>
      <w:r w:rsidR="0092461C" w:rsidRPr="00FE4F3B">
        <w:rPr>
          <w:rFonts w:ascii="Times New Roman" w:hAnsi="Times New Roman"/>
        </w:rPr>
        <w:t xml:space="preserve">, </w:t>
      </w:r>
      <w:r w:rsidR="00EC3376" w:rsidRPr="00EC3376">
        <w:rPr>
          <w:rFonts w:ascii="Times New Roman" w:hAnsi="Times New Roman"/>
          <w:lang w:val="en-US"/>
        </w:rPr>
        <w:t>Servlets</w:t>
      </w:r>
      <w:r w:rsidR="0092461C" w:rsidRPr="00FE4F3B">
        <w:rPr>
          <w:rFonts w:ascii="Times New Roman" w:hAnsi="Times New Roman"/>
        </w:rPr>
        <w:t>,</w:t>
      </w:r>
      <w:r w:rsidR="0092461C" w:rsidRPr="00FE4F3B">
        <w:rPr>
          <w:rFonts w:ascii="Times New Roman" w:hAnsi="Times New Roman"/>
          <w:i w:val="0"/>
        </w:rPr>
        <w:t xml:space="preserve"> </w:t>
      </w:r>
      <w:r w:rsidR="008F6C03">
        <w:rPr>
          <w:rFonts w:ascii="Times New Roman" w:hAnsi="Times New Roman"/>
          <w:lang w:val="en-US"/>
        </w:rPr>
        <w:t>TCP</w:t>
      </w:r>
      <w:r w:rsidR="008F6C03">
        <w:rPr>
          <w:rFonts w:ascii="Times New Roman" w:hAnsi="Times New Roman"/>
          <w:i w:val="0"/>
        </w:rPr>
        <w:t>-сокеты</w:t>
      </w:r>
      <w:bookmarkEnd w:id="23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ЯП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веб-фильтра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я реализации веб прокси-сервера:</w:t>
      </w:r>
    </w:p>
    <w:p w:rsidR="007921AF" w:rsidRDefault="00C34624" w:rsidP="007921AF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добный</w:t>
      </w:r>
      <w:r w:rsidR="009943A6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 xml:space="preserve">Application Programming Interface </w:t>
      </w:r>
      <w:r>
        <w:rPr>
          <w:rFonts w:ascii="Times New Roman" w:hAnsi="Times New Roman"/>
          <w:sz w:val="28"/>
          <w:szCs w:val="28"/>
          <w:lang w:val="en-US"/>
        </w:rPr>
        <w:t>(</w:t>
      </w:r>
      <w:r w:rsidR="009943A6" w:rsidRPr="009943A6">
        <w:rPr>
          <w:rFonts w:ascii="Times New Roman" w:hAnsi="Times New Roman"/>
          <w:i/>
          <w:sz w:val="28"/>
          <w:szCs w:val="28"/>
          <w:lang w:val="en-US"/>
        </w:rPr>
        <w:t>API</w:t>
      </w:r>
      <w:r>
        <w:rPr>
          <w:rFonts w:ascii="Times New Roman" w:hAnsi="Times New Roman"/>
          <w:sz w:val="28"/>
          <w:szCs w:val="28"/>
          <w:lang w:val="en-US"/>
        </w:rPr>
        <w:t>)</w:t>
      </w:r>
      <w:r w:rsidR="009943A6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943A6">
        <w:rPr>
          <w:rFonts w:ascii="Times New Roman" w:hAnsi="Times New Roman"/>
          <w:sz w:val="28"/>
          <w:szCs w:val="28"/>
        </w:rPr>
        <w:t>для</w:t>
      </w:r>
      <w:r w:rsidR="009943A6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943A6">
        <w:rPr>
          <w:rFonts w:ascii="Times New Roman" w:hAnsi="Times New Roman"/>
          <w:sz w:val="28"/>
          <w:szCs w:val="28"/>
        </w:rPr>
        <w:t>работы</w:t>
      </w:r>
      <w:r w:rsidR="00FF166A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FF166A">
        <w:rPr>
          <w:rFonts w:ascii="Times New Roman" w:hAnsi="Times New Roman"/>
          <w:sz w:val="28"/>
          <w:szCs w:val="28"/>
        </w:rPr>
        <w:t>с</w:t>
      </w:r>
      <w:r w:rsidR="00FF166A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FF166A">
        <w:rPr>
          <w:rFonts w:ascii="Times New Roman" w:hAnsi="Times New Roman"/>
          <w:sz w:val="28"/>
          <w:szCs w:val="28"/>
        </w:rPr>
        <w:t>сетью</w:t>
      </w:r>
      <w:r w:rsidR="00FF166A" w:rsidRPr="00C34624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FF166A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FF166A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66A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00232D">
        <w:rPr>
          <w:rFonts w:ascii="Times New Roman" w:hAnsi="Times New Roman"/>
          <w:i/>
          <w:sz w:val="28"/>
          <w:szCs w:val="28"/>
        </w:rPr>
        <w:t xml:space="preserve"> </w:t>
      </w:r>
      <w:r w:rsidR="00E777C3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00232D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00232D">
        <w:rPr>
          <w:rFonts w:ascii="Times New Roman" w:hAnsi="Times New Roman"/>
          <w:sz w:val="28"/>
          <w:szCs w:val="28"/>
        </w:rPr>
        <w:t>(</w:t>
      </w:r>
      <w:r w:rsidR="0000232D">
        <w:rPr>
          <w:rFonts w:ascii="Times New Roman" w:hAnsi="Times New Roman"/>
          <w:sz w:val="28"/>
          <w:szCs w:val="28"/>
        </w:rPr>
        <w:t xml:space="preserve">в прошлом </w:t>
      </w:r>
      <w:r w:rsidR="0000232D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00232D">
        <w:rPr>
          <w:rFonts w:ascii="Times New Roman" w:hAnsi="Times New Roman"/>
          <w:i/>
          <w:sz w:val="28"/>
          <w:szCs w:val="28"/>
        </w:rPr>
        <w:t xml:space="preserve"> </w:t>
      </w:r>
      <w:r w:rsidR="0000232D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00232D">
        <w:rPr>
          <w:rFonts w:ascii="Times New Roman" w:hAnsi="Times New Roman"/>
          <w:sz w:val="28"/>
          <w:szCs w:val="28"/>
        </w:rPr>
        <w:t>)</w:t>
      </w:r>
      <w:r w:rsidR="0000232D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>
        <w:rPr>
          <w:rFonts w:ascii="Times New Roman" w:hAnsi="Times New Roman"/>
          <w:sz w:val="28"/>
          <w:szCs w:val="28"/>
        </w:rPr>
        <w:t xml:space="preserve"> По </w:t>
      </w:r>
      <w:r w:rsidR="00EB63DF">
        <w:rPr>
          <w:rFonts w:ascii="Times New Roman" w:hAnsi="Times New Roman"/>
          <w:sz w:val="28"/>
          <w:szCs w:val="28"/>
        </w:rPr>
        <w:lastRenderedPageBreak/>
        <w:t xml:space="preserve">этой причине </w:t>
      </w:r>
      <w:r w:rsidR="00EB63D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EB63DF">
        <w:rPr>
          <w:rFonts w:ascii="Times New Roman" w:hAnsi="Times New Roman"/>
          <w:sz w:val="28"/>
          <w:szCs w:val="28"/>
        </w:rPr>
        <w:t xml:space="preserve"> </w:t>
      </w:r>
      <w:r w:rsidR="00EB63DF">
        <w:rPr>
          <w:rFonts w:ascii="Times New Roman" w:hAnsi="Times New Roman"/>
          <w:sz w:val="28"/>
          <w:szCs w:val="28"/>
        </w:rPr>
        <w:t>используется для разработки высоконагруженных и распределенных систем.</w:t>
      </w:r>
    </w:p>
    <w:p w:rsidR="007921AF" w:rsidRDefault="007921AF" w:rsidP="007921AF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зависимость от платформы.</w:t>
      </w:r>
      <w:r w:rsidR="00D54E70">
        <w:rPr>
          <w:rFonts w:ascii="Times New Roman" w:hAnsi="Times New Roman"/>
          <w:sz w:val="28"/>
          <w:szCs w:val="28"/>
        </w:rPr>
        <w:t xml:space="preserve"> Как известно, программы, написанные на ЯП </w:t>
      </w:r>
      <w:r w:rsidR="00D54E70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54E70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2E2A2B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2E2A2B">
        <w:rPr>
          <w:rFonts w:ascii="Times New Roman" w:hAnsi="Times New Roman"/>
          <w:sz w:val="28"/>
          <w:szCs w:val="28"/>
        </w:rPr>
        <w:t>(</w:t>
      </w:r>
      <w:r w:rsidR="003E7C10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3E7C10">
        <w:rPr>
          <w:rFonts w:ascii="Times New Roman" w:hAnsi="Times New Roman"/>
          <w:i/>
          <w:sz w:val="28"/>
          <w:szCs w:val="28"/>
        </w:rPr>
        <w:t xml:space="preserve"> </w:t>
      </w:r>
      <w:r w:rsidR="003E7C10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3E7C10">
        <w:rPr>
          <w:rFonts w:ascii="Times New Roman" w:hAnsi="Times New Roman"/>
          <w:i/>
          <w:sz w:val="28"/>
          <w:szCs w:val="28"/>
        </w:rPr>
        <w:t xml:space="preserve"> </w:t>
      </w:r>
      <w:r w:rsidR="003E7C10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3E7C10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3E7C10">
        <w:rPr>
          <w:rFonts w:ascii="Times New Roman" w:hAnsi="Times New Roman"/>
          <w:sz w:val="28"/>
          <w:szCs w:val="28"/>
        </w:rPr>
        <w:t>(</w:t>
      </w:r>
      <w:r w:rsidR="003E7C10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3E7C10">
        <w:rPr>
          <w:rFonts w:ascii="Times New Roman" w:hAnsi="Times New Roman"/>
          <w:sz w:val="28"/>
          <w:szCs w:val="28"/>
        </w:rPr>
        <w:t>)</w:t>
      </w:r>
      <w:r w:rsidR="002E2A2B" w:rsidRPr="002E2A2B">
        <w:rPr>
          <w:rFonts w:ascii="Times New Roman" w:hAnsi="Times New Roman"/>
          <w:sz w:val="28"/>
          <w:szCs w:val="28"/>
        </w:rPr>
        <w:t>)</w:t>
      </w:r>
      <w:r w:rsidR="002E2A2B">
        <w:rPr>
          <w:rFonts w:ascii="Times New Roman" w:hAnsi="Times New Roman"/>
          <w:sz w:val="28"/>
          <w:szCs w:val="28"/>
        </w:rPr>
        <w:t xml:space="preserve">. Таким образом, </w:t>
      </w:r>
      <w:r w:rsidR="008168A3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>
        <w:rPr>
          <w:rFonts w:ascii="Times New Roman" w:hAnsi="Times New Roman"/>
          <w:sz w:val="28"/>
          <w:szCs w:val="28"/>
        </w:rPr>
        <w:t>, устано</w:t>
      </w:r>
      <w:r w:rsidR="003E7C10">
        <w:rPr>
          <w:rFonts w:ascii="Times New Roman" w:hAnsi="Times New Roman"/>
          <w:sz w:val="28"/>
          <w:szCs w:val="28"/>
        </w:rPr>
        <w:t>вленных на разных платформах (операционных системах (ОС)</w:t>
      </w:r>
      <w:r w:rsidR="008168A3">
        <w:rPr>
          <w:rFonts w:ascii="Times New Roman" w:hAnsi="Times New Roman"/>
          <w:sz w:val="28"/>
          <w:szCs w:val="28"/>
        </w:rPr>
        <w:t>)</w:t>
      </w:r>
      <w:r w:rsidR="0029269D">
        <w:rPr>
          <w:rFonts w:ascii="Times New Roman" w:hAnsi="Times New Roman"/>
          <w:sz w:val="28"/>
          <w:szCs w:val="28"/>
        </w:rPr>
        <w:t xml:space="preserve">. </w:t>
      </w:r>
      <w:r w:rsidR="001C759A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>
        <w:rPr>
          <w:rFonts w:ascii="Times New Roman" w:hAnsi="Times New Roman"/>
          <w:sz w:val="28"/>
          <w:szCs w:val="28"/>
        </w:rPr>
        <w:t>, являются кроссплатформенными.</w:t>
      </w:r>
    </w:p>
    <w:p w:rsidR="007921AF" w:rsidRDefault="007921AF" w:rsidP="007921AF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езопасность среды исполнения.</w:t>
      </w:r>
      <w:r w:rsidR="001251B3">
        <w:rPr>
          <w:rFonts w:ascii="Times New Roman" w:hAnsi="Times New Roman"/>
          <w:sz w:val="28"/>
          <w:szCs w:val="28"/>
        </w:rPr>
        <w:t xml:space="preserve"> </w:t>
      </w:r>
      <w:r w:rsidR="001251B3">
        <w:rPr>
          <w:rFonts w:ascii="Times New Roman" w:hAnsi="Times New Roman"/>
          <w:i/>
          <w:sz w:val="28"/>
          <w:szCs w:val="28"/>
          <w:lang w:val="en-US"/>
        </w:rPr>
        <w:t>JVM</w:t>
      </w:r>
      <w:r w:rsidR="001251B3" w:rsidRPr="001251B3">
        <w:rPr>
          <w:rFonts w:ascii="Times New Roman" w:hAnsi="Times New Roman"/>
          <w:sz w:val="28"/>
          <w:szCs w:val="28"/>
        </w:rPr>
        <w:t xml:space="preserve"> </w:t>
      </w:r>
      <w:r w:rsidR="001251B3">
        <w:rPr>
          <w:rFonts w:ascii="Times New Roman" w:hAnsi="Times New Roman"/>
          <w:sz w:val="28"/>
          <w:szCs w:val="28"/>
        </w:rPr>
        <w:t xml:space="preserve">является </w:t>
      </w:r>
      <w:r w:rsidR="00C53426">
        <w:rPr>
          <w:rFonts w:ascii="Times New Roman" w:hAnsi="Times New Roman"/>
          <w:sz w:val="28"/>
          <w:szCs w:val="28"/>
        </w:rPr>
        <w:t>в каком-то смысле</w:t>
      </w:r>
      <w:r w:rsidR="001251B3">
        <w:rPr>
          <w:rFonts w:ascii="Times New Roman" w:hAnsi="Times New Roman"/>
          <w:sz w:val="28"/>
          <w:szCs w:val="28"/>
        </w:rPr>
        <w:t xml:space="preserve"> песочницей</w:t>
      </w:r>
      <w:r w:rsidR="00C53426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="001251B3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>
        <w:rPr>
          <w:rFonts w:ascii="Times New Roman" w:hAnsi="Times New Roman"/>
          <w:sz w:val="28"/>
          <w:szCs w:val="28"/>
        </w:rPr>
        <w:t>.</w:t>
      </w:r>
      <w:r w:rsidR="00026C76" w:rsidRPr="00026C76">
        <w:rPr>
          <w:rFonts w:ascii="Times New Roman" w:hAnsi="Times New Roman"/>
          <w:sz w:val="28"/>
          <w:szCs w:val="28"/>
        </w:rPr>
        <w:t xml:space="preserve"> </w:t>
      </w:r>
      <w:r w:rsidR="00D62326">
        <w:rPr>
          <w:rFonts w:ascii="Times New Roman" w:hAnsi="Times New Roman"/>
          <w:sz w:val="28"/>
          <w:szCs w:val="28"/>
        </w:rPr>
        <w:t>Можно ограничивать часть используемых ресурсов (</w:t>
      </w:r>
      <w:r w:rsidR="00213596">
        <w:rPr>
          <w:rFonts w:ascii="Times New Roman" w:hAnsi="Times New Roman"/>
          <w:sz w:val="28"/>
          <w:szCs w:val="28"/>
        </w:rPr>
        <w:t>например, размер используемой оперативной памяти (ОП)</w:t>
      </w:r>
      <w:r w:rsidR="00D62326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>
        <w:rPr>
          <w:rFonts w:ascii="Times New Roman" w:hAnsi="Times New Roman"/>
          <w:sz w:val="28"/>
          <w:szCs w:val="28"/>
        </w:rPr>
        <w:t xml:space="preserve">. </w:t>
      </w:r>
    </w:p>
    <w:p w:rsidR="00127DA4" w:rsidRDefault="00BB5564" w:rsidP="00777E5E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FB1C0B">
        <w:rPr>
          <w:rFonts w:ascii="Times New Roman" w:hAnsi="Times New Roman"/>
          <w:sz w:val="28"/>
          <w:szCs w:val="28"/>
        </w:rPr>
        <w:t>Достаточная простота р</w:t>
      </w:r>
      <w:r w:rsidR="00FB1C0B">
        <w:rPr>
          <w:rFonts w:ascii="Times New Roman" w:hAnsi="Times New Roman"/>
          <w:sz w:val="28"/>
          <w:szCs w:val="28"/>
        </w:rPr>
        <w:t xml:space="preserve">азработки и надежность программ. </w:t>
      </w:r>
      <w:r w:rsidR="00127DA4" w:rsidRPr="00127DA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27DA4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>
        <w:rPr>
          <w:rFonts w:ascii="Times New Roman" w:hAnsi="Times New Roman"/>
          <w:sz w:val="28"/>
          <w:szCs w:val="28"/>
        </w:rPr>
        <w:t>поэтому</w:t>
      </w:r>
      <w:r w:rsidR="003A33A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>
        <w:rPr>
          <w:rFonts w:ascii="Times New Roman" w:hAnsi="Times New Roman"/>
          <w:sz w:val="28"/>
          <w:szCs w:val="28"/>
        </w:rPr>
        <w:t xml:space="preserve">. Развитый подход к обработке исключительных ситуаций добавляет надёжности написанным программам. </w:t>
      </w:r>
      <w:r w:rsidR="00A92989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A9298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>
        <w:rPr>
          <w:rFonts w:ascii="Times New Roman" w:hAnsi="Times New Roman"/>
          <w:sz w:val="28"/>
          <w:szCs w:val="28"/>
        </w:rPr>
        <w:t xml:space="preserve">, </w:t>
      </w:r>
      <w:r w:rsidR="00A92989" w:rsidRPr="00A92989">
        <w:rPr>
          <w:rFonts w:ascii="Times New Roman" w:hAnsi="Times New Roman"/>
          <w:sz w:val="28"/>
          <w:szCs w:val="28"/>
        </w:rPr>
        <w:t>программист</w:t>
      </w:r>
      <w:r w:rsidR="002D1368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>
        <w:rPr>
          <w:rFonts w:ascii="Times New Roman" w:hAnsi="Times New Roman"/>
          <w:sz w:val="28"/>
          <w:szCs w:val="28"/>
        </w:rPr>
        <w:t xml:space="preserve">. </w:t>
      </w:r>
      <w:r w:rsidR="00804482">
        <w:rPr>
          <w:rFonts w:ascii="Times New Roman" w:hAnsi="Times New Roman"/>
          <w:sz w:val="28"/>
          <w:szCs w:val="28"/>
        </w:rPr>
        <w:t xml:space="preserve">Поэтому в </w:t>
      </w:r>
      <w:r w:rsidR="00804482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804482">
        <w:rPr>
          <w:rFonts w:ascii="Times New Roman" w:hAnsi="Times New Roman"/>
          <w:sz w:val="28"/>
          <w:szCs w:val="28"/>
        </w:rPr>
        <w:t>пр</w:t>
      </w:r>
      <w:r w:rsidR="00223F08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BB5564" w:rsidRDefault="00BB5564" w:rsidP="00FB1C0B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FB1C0B">
        <w:rPr>
          <w:rFonts w:ascii="Times New Roman" w:hAnsi="Times New Roman"/>
          <w:sz w:val="28"/>
          <w:szCs w:val="28"/>
        </w:rPr>
        <w:t>Поддержка сообществом</w:t>
      </w:r>
      <w:r w:rsidR="006A5A1A">
        <w:rPr>
          <w:rFonts w:ascii="Times New Roman" w:hAnsi="Times New Roman"/>
          <w:sz w:val="28"/>
          <w:szCs w:val="28"/>
        </w:rPr>
        <w:t>.</w:t>
      </w:r>
      <w:r w:rsidR="009013F8">
        <w:rPr>
          <w:rFonts w:ascii="Times New Roman" w:hAnsi="Times New Roman"/>
          <w:sz w:val="28"/>
          <w:szCs w:val="28"/>
        </w:rPr>
        <w:t xml:space="preserve"> </w:t>
      </w:r>
      <w:r w:rsidR="00476CB3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476CB3" w:rsidRPr="00476CB3">
        <w:rPr>
          <w:rFonts w:ascii="Times New Roman" w:hAnsi="Times New Roman"/>
          <w:sz w:val="28"/>
          <w:szCs w:val="28"/>
        </w:rPr>
        <w:t xml:space="preserve"> </w:t>
      </w:r>
      <w:r w:rsidR="00476CB3">
        <w:rPr>
          <w:rFonts w:ascii="Times New Roman" w:hAnsi="Times New Roman"/>
          <w:sz w:val="28"/>
          <w:szCs w:val="28"/>
        </w:rPr>
        <w:t>занимает высокие позиции в ежегодных рейтингах ЯП и имеет большую поддержку сообществом программистов</w:t>
      </w:r>
      <w:r w:rsidR="00F562C7">
        <w:rPr>
          <w:rFonts w:ascii="Times New Roman" w:hAnsi="Times New Roman"/>
          <w:sz w:val="28"/>
          <w:szCs w:val="28"/>
        </w:rPr>
        <w:t>: есть множество тематических форумов, проектов с открытым</w:t>
      </w:r>
      <w:r w:rsidR="00FA455C">
        <w:rPr>
          <w:rFonts w:ascii="Times New Roman" w:hAnsi="Times New Roman"/>
          <w:sz w:val="28"/>
          <w:szCs w:val="28"/>
        </w:rPr>
        <w:t>и</w:t>
      </w:r>
      <w:r w:rsidR="00F562C7">
        <w:rPr>
          <w:rFonts w:ascii="Times New Roman" w:hAnsi="Times New Roman"/>
          <w:sz w:val="28"/>
          <w:szCs w:val="28"/>
        </w:rPr>
        <w:t xml:space="preserve"> исходным</w:t>
      </w:r>
      <w:r w:rsidR="00FA455C">
        <w:rPr>
          <w:rFonts w:ascii="Times New Roman" w:hAnsi="Times New Roman"/>
          <w:sz w:val="28"/>
          <w:szCs w:val="28"/>
        </w:rPr>
        <w:t>и кодами</w:t>
      </w:r>
      <w:r w:rsidR="00F562C7">
        <w:rPr>
          <w:rFonts w:ascii="Times New Roman" w:hAnsi="Times New Roman"/>
          <w:sz w:val="28"/>
          <w:szCs w:val="28"/>
        </w:rPr>
        <w:t xml:space="preserve"> и большое разнообразие библиотек и фреймворков.</w:t>
      </w:r>
    </w:p>
    <w:p w:rsidR="006B2F70" w:rsidRDefault="006B2F70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Для реализации веб-сервера предлагается использовать библиотеку </w:t>
      </w:r>
      <w:r>
        <w:rPr>
          <w:rFonts w:ascii="Times New Roman" w:hAnsi="Times New Roman"/>
          <w:i/>
          <w:sz w:val="28"/>
          <w:szCs w:val="28"/>
          <w:lang w:val="en-US"/>
        </w:rPr>
        <w:t>Jetty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2F70">
        <w:rPr>
          <w:rFonts w:ascii="Times New Roman" w:hAnsi="Times New Roman"/>
          <w:sz w:val="28"/>
          <w:szCs w:val="28"/>
        </w:rPr>
        <w:t>[</w:t>
      </w:r>
      <w:r w:rsidR="001B0B95">
        <w:rPr>
          <w:rFonts w:ascii="Times New Roman" w:hAnsi="Times New Roman"/>
          <w:sz w:val="28"/>
          <w:szCs w:val="28"/>
        </w:rPr>
        <w:t>17</w:t>
      </w:r>
      <w:r w:rsidRPr="006B2F70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</w:t>
      </w:r>
      <w:r w:rsidR="00003ED0">
        <w:rPr>
          <w:rFonts w:ascii="Times New Roman" w:hAnsi="Times New Roman"/>
          <w:i/>
          <w:sz w:val="28"/>
          <w:szCs w:val="28"/>
          <w:lang w:val="en-US"/>
        </w:rPr>
        <w:t>Jetty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003ED0">
        <w:rPr>
          <w:rFonts w:ascii="Times New Roman" w:hAnsi="Times New Roman"/>
          <w:sz w:val="28"/>
          <w:szCs w:val="28"/>
        </w:rPr>
        <w:t>представляет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970929">
        <w:rPr>
          <w:rFonts w:ascii="Times New Roman" w:hAnsi="Times New Roman"/>
          <w:sz w:val="28"/>
          <w:szCs w:val="28"/>
        </w:rPr>
        <w:t>реализацию спецификации сервлетов (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970929" w:rsidRPr="00555DAD">
        <w:rPr>
          <w:rFonts w:ascii="Times New Roman" w:hAnsi="Times New Roman"/>
          <w:i/>
          <w:sz w:val="28"/>
          <w:szCs w:val="28"/>
        </w:rPr>
        <w:t xml:space="preserve"> 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Servlets</w:t>
      </w:r>
      <w:r w:rsidR="00970929">
        <w:rPr>
          <w:rFonts w:ascii="Times New Roman" w:hAnsi="Times New Roman"/>
          <w:sz w:val="28"/>
          <w:szCs w:val="28"/>
        </w:rPr>
        <w:t>)</w:t>
      </w:r>
      <w:r w:rsidR="00555DAD">
        <w:rPr>
          <w:rFonts w:ascii="Times New Roman" w:hAnsi="Times New Roman"/>
          <w:sz w:val="28"/>
          <w:szCs w:val="28"/>
        </w:rPr>
        <w:t xml:space="preserve"> и поддержку их жизненного цикла при помощи контейнера сервлетов.</w:t>
      </w:r>
      <w:r w:rsidR="00F4626D">
        <w:rPr>
          <w:rFonts w:ascii="Times New Roman" w:hAnsi="Times New Roman"/>
          <w:sz w:val="28"/>
          <w:szCs w:val="28"/>
        </w:rPr>
        <w:t xml:space="preserve"> Сервлет представляет собой класс с реализацией методов обработки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4626D">
        <w:rPr>
          <w:rFonts w:ascii="Times New Roman" w:hAnsi="Times New Roman"/>
          <w:sz w:val="28"/>
          <w:szCs w:val="28"/>
        </w:rPr>
        <w:t>-запросов (</w:t>
      </w:r>
      <w:r w:rsidR="00AB4835">
        <w:rPr>
          <w:rFonts w:ascii="Times New Roman" w:hAnsi="Times New Roman"/>
          <w:sz w:val="28"/>
          <w:szCs w:val="28"/>
        </w:rPr>
        <w:t>основные м</w:t>
      </w:r>
      <w:r w:rsidR="00F4626D">
        <w:rPr>
          <w:rFonts w:ascii="Times New Roman" w:hAnsi="Times New Roman"/>
          <w:sz w:val="28"/>
          <w:szCs w:val="28"/>
        </w:rPr>
        <w:t xml:space="preserve">етоды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doGet</w:t>
      </w:r>
      <w:r w:rsidR="005B68AC">
        <w:rPr>
          <w:rFonts w:ascii="Times New Roman" w:hAnsi="Times New Roman"/>
          <w:sz w:val="28"/>
          <w:szCs w:val="28"/>
        </w:rPr>
        <w:t xml:space="preserve">, </w:t>
      </w:r>
      <w:r w:rsidR="005B68AC">
        <w:rPr>
          <w:rFonts w:ascii="Times New Roman" w:hAnsi="Times New Roman"/>
          <w:i/>
          <w:sz w:val="28"/>
          <w:szCs w:val="28"/>
          <w:lang w:val="en-US"/>
        </w:rPr>
        <w:t>doPost</w:t>
      </w:r>
      <w:r w:rsidR="005B68AC">
        <w:rPr>
          <w:rFonts w:ascii="Times New Roman" w:hAnsi="Times New Roman"/>
          <w:sz w:val="28"/>
          <w:szCs w:val="28"/>
        </w:rPr>
        <w:t xml:space="preserve">, </w:t>
      </w:r>
      <w:r w:rsidR="005B68AC">
        <w:rPr>
          <w:rFonts w:ascii="Times New Roman" w:hAnsi="Times New Roman"/>
          <w:i/>
          <w:sz w:val="28"/>
          <w:szCs w:val="28"/>
          <w:lang w:val="en-US"/>
        </w:rPr>
        <w:t>doPut</w:t>
      </w:r>
      <w:r w:rsidR="005B68AC">
        <w:rPr>
          <w:rFonts w:ascii="Times New Roman" w:hAnsi="Times New Roman"/>
          <w:sz w:val="28"/>
          <w:szCs w:val="28"/>
        </w:rPr>
        <w:t xml:space="preserve">, </w:t>
      </w:r>
      <w:r w:rsidR="005B68AC">
        <w:rPr>
          <w:rFonts w:ascii="Times New Roman" w:hAnsi="Times New Roman"/>
          <w:i/>
          <w:sz w:val="28"/>
          <w:szCs w:val="28"/>
          <w:lang w:val="en-US"/>
        </w:rPr>
        <w:t>doDelete</w:t>
      </w:r>
      <w:r w:rsidR="00F4626D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>. Каждому сервлету сопоставляется ресурс</w:t>
      </w:r>
      <w:r w:rsidR="007301DE">
        <w:rPr>
          <w:rFonts w:ascii="Times New Roman" w:hAnsi="Times New Roman"/>
          <w:sz w:val="28"/>
          <w:szCs w:val="28"/>
        </w:rPr>
        <w:t xml:space="preserve"> (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URL</w:t>
      </w:r>
      <w:r w:rsidR="007301DE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, </w:t>
      </w:r>
      <w:r w:rsidR="00C44B20">
        <w:rPr>
          <w:rFonts w:ascii="Times New Roman" w:hAnsi="Times New Roman"/>
          <w:sz w:val="28"/>
          <w:szCs w:val="28"/>
        </w:rPr>
        <w:t xml:space="preserve">запросы на </w:t>
      </w:r>
      <w:r w:rsidR="00AB4835">
        <w:rPr>
          <w:rFonts w:ascii="Times New Roman" w:hAnsi="Times New Roman"/>
          <w:sz w:val="28"/>
          <w:szCs w:val="28"/>
        </w:rPr>
        <w:t>который он будет обрабатывать</w:t>
      </w:r>
      <w:r w:rsidR="007301DE">
        <w:rPr>
          <w:rFonts w:ascii="Times New Roman" w:hAnsi="Times New Roman"/>
          <w:sz w:val="28"/>
          <w:szCs w:val="28"/>
        </w:rPr>
        <w:t xml:space="preserve">. Методы обработки 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301DE">
        <w:rPr>
          <w:rFonts w:ascii="Times New Roman" w:hAnsi="Times New Roman"/>
          <w:sz w:val="28"/>
          <w:szCs w:val="28"/>
        </w:rPr>
        <w:t xml:space="preserve">-запросов сервлета принимают в качестве параметров объекты </w:t>
      </w:r>
      <w:r w:rsidR="00542786">
        <w:rPr>
          <w:rFonts w:ascii="Times New Roman" w:hAnsi="Times New Roman"/>
          <w:sz w:val="28"/>
          <w:szCs w:val="28"/>
        </w:rPr>
        <w:t xml:space="preserve">с информацией о запросе и ответе. Таким образом, каждый метод </w:t>
      </w:r>
      <w:r w:rsidR="0057476C">
        <w:rPr>
          <w:rFonts w:ascii="Times New Roman" w:hAnsi="Times New Roman"/>
          <w:sz w:val="28"/>
          <w:szCs w:val="28"/>
        </w:rPr>
        <w:t xml:space="preserve">сервлета </w:t>
      </w:r>
      <w:r w:rsidR="00542786">
        <w:rPr>
          <w:rFonts w:ascii="Times New Roman" w:hAnsi="Times New Roman"/>
          <w:sz w:val="28"/>
          <w:szCs w:val="28"/>
        </w:rPr>
        <w:t xml:space="preserve">обрабатывает </w:t>
      </w:r>
      <w:r w:rsidR="0054278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42786">
        <w:rPr>
          <w:rFonts w:ascii="Times New Roman" w:hAnsi="Times New Roman"/>
          <w:sz w:val="28"/>
          <w:szCs w:val="28"/>
        </w:rPr>
        <w:t xml:space="preserve">-запрос </w:t>
      </w:r>
      <w:r w:rsidR="0057476C">
        <w:rPr>
          <w:rFonts w:ascii="Times New Roman" w:hAnsi="Times New Roman"/>
          <w:sz w:val="28"/>
          <w:szCs w:val="28"/>
        </w:rPr>
        <w:t xml:space="preserve">с соответствующим методом запроса (например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7476C">
        <w:rPr>
          <w:rFonts w:ascii="Times New Roman" w:hAnsi="Times New Roman"/>
          <w:sz w:val="28"/>
          <w:szCs w:val="28"/>
        </w:rPr>
        <w:t>)</w:t>
      </w:r>
      <w:r w:rsidR="00EC3C82">
        <w:rPr>
          <w:rFonts w:ascii="Times New Roman" w:hAnsi="Times New Roman"/>
          <w:sz w:val="28"/>
          <w:szCs w:val="28"/>
        </w:rPr>
        <w:t xml:space="preserve">. </w:t>
      </w:r>
      <w:r w:rsidR="008018CD">
        <w:rPr>
          <w:rFonts w:ascii="Times New Roman" w:hAnsi="Times New Roman"/>
          <w:sz w:val="28"/>
          <w:szCs w:val="28"/>
        </w:rPr>
        <w:t>При помощи объекта</w:t>
      </w:r>
      <w:r w:rsidR="00EC3C82">
        <w:rPr>
          <w:rFonts w:ascii="Times New Roman" w:hAnsi="Times New Roman"/>
          <w:sz w:val="28"/>
          <w:szCs w:val="28"/>
        </w:rPr>
        <w:t xml:space="preserve"> запроса методы сервлета получают информацию о клиенте</w:t>
      </w:r>
      <w:r w:rsidR="008018CD">
        <w:rPr>
          <w:rFonts w:ascii="Times New Roman" w:hAnsi="Times New Roman"/>
          <w:sz w:val="28"/>
          <w:szCs w:val="28"/>
        </w:rPr>
        <w:t xml:space="preserve"> (например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User</w:t>
      </w:r>
      <w:r w:rsidR="008018CD" w:rsidRPr="008018CD">
        <w:rPr>
          <w:rFonts w:ascii="Times New Roman" w:hAnsi="Times New Roman"/>
          <w:i/>
          <w:sz w:val="28"/>
          <w:szCs w:val="28"/>
        </w:rPr>
        <w:t>-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Agent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IP</w:t>
      </w:r>
      <w:r w:rsidR="008018CD">
        <w:rPr>
          <w:rFonts w:ascii="Times New Roman" w:hAnsi="Times New Roman"/>
          <w:sz w:val="28"/>
          <w:szCs w:val="28"/>
        </w:rPr>
        <w:t>-адрес) и</w:t>
      </w:r>
      <w:r w:rsidR="00EC3C82">
        <w:rPr>
          <w:rFonts w:ascii="Times New Roman" w:hAnsi="Times New Roman"/>
          <w:sz w:val="28"/>
          <w:szCs w:val="28"/>
        </w:rPr>
        <w:t xml:space="preserve"> запросе (параметры, заголовки</w:t>
      </w:r>
      <w:r w:rsidR="008018CD">
        <w:rPr>
          <w:rFonts w:ascii="Times New Roman" w:hAnsi="Times New Roman"/>
          <w:sz w:val="28"/>
          <w:szCs w:val="28"/>
        </w:rPr>
        <w:t>, тело запроса</w:t>
      </w:r>
      <w:r w:rsidR="00EC3C82">
        <w:rPr>
          <w:rFonts w:ascii="Times New Roman" w:hAnsi="Times New Roman"/>
          <w:sz w:val="28"/>
          <w:szCs w:val="28"/>
        </w:rPr>
        <w:t>)</w:t>
      </w:r>
      <w:r w:rsidR="000207D8">
        <w:rPr>
          <w:rFonts w:ascii="Times New Roman" w:hAnsi="Times New Roman"/>
          <w:sz w:val="28"/>
          <w:szCs w:val="28"/>
        </w:rPr>
        <w:t>. Через объект ответа методы сервлета</w:t>
      </w:r>
      <w:r w:rsidR="00AF74F8">
        <w:rPr>
          <w:rFonts w:ascii="Times New Roman" w:hAnsi="Times New Roman"/>
          <w:sz w:val="28"/>
          <w:szCs w:val="28"/>
        </w:rPr>
        <w:t xml:space="preserve"> отправляют о</w:t>
      </w:r>
      <w:r w:rsidR="00DA1A16">
        <w:rPr>
          <w:rFonts w:ascii="Times New Roman" w:hAnsi="Times New Roman"/>
          <w:sz w:val="28"/>
          <w:szCs w:val="28"/>
        </w:rPr>
        <w:t>твет на запрос, устанавливают заголовки и тело ответа.</w:t>
      </w:r>
    </w:p>
    <w:p w:rsidR="00DA1A16" w:rsidRPr="00F4626D" w:rsidRDefault="00DA1A16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ейнер сервлетов </w:t>
      </w:r>
      <w:r w:rsidR="005A1DB5">
        <w:rPr>
          <w:rFonts w:ascii="Times New Roman" w:hAnsi="Times New Roman"/>
          <w:sz w:val="28"/>
          <w:szCs w:val="28"/>
        </w:rPr>
        <w:t xml:space="preserve">играет роль контроллера, управляющего </w:t>
      </w:r>
      <w:r w:rsidR="00432970">
        <w:rPr>
          <w:rFonts w:ascii="Times New Roman" w:hAnsi="Times New Roman"/>
          <w:sz w:val="28"/>
          <w:szCs w:val="28"/>
        </w:rPr>
        <w:t>жизненным циклом</w:t>
      </w:r>
      <w:r w:rsidR="005A1DB5">
        <w:rPr>
          <w:rFonts w:ascii="Times New Roman" w:hAnsi="Times New Roman"/>
          <w:sz w:val="28"/>
          <w:szCs w:val="28"/>
        </w:rPr>
        <w:t xml:space="preserve"> объектов сервлетов. Каждый запрос клиента обрабатывается в отдельном потоке. Принимая запрос, контейнер сервлетов выбирает подходящий обработчик запроса (объект сервлета)</w:t>
      </w:r>
      <w:r w:rsidR="00432970">
        <w:rPr>
          <w:rFonts w:ascii="Times New Roman" w:hAnsi="Times New Roman"/>
          <w:sz w:val="28"/>
          <w:szCs w:val="28"/>
        </w:rPr>
        <w:t xml:space="preserve"> и передает ему управление с объектами запроса и ответа.</w:t>
      </w:r>
      <w:r w:rsidR="00427BF9">
        <w:rPr>
          <w:rFonts w:ascii="Times New Roman" w:hAnsi="Times New Roman"/>
          <w:sz w:val="28"/>
          <w:szCs w:val="28"/>
        </w:rPr>
        <w:t xml:space="preserve"> Если же подходящего сервлета не находится, то клиенту будет возвращен ответ с кодом ошибки </w:t>
      </w:r>
      <w:r w:rsidR="00B70ED2">
        <w:rPr>
          <w:rFonts w:ascii="Times New Roman" w:hAnsi="Times New Roman"/>
          <w:sz w:val="28"/>
          <w:szCs w:val="28"/>
        </w:rPr>
        <w:t>404 (либо 405).</w:t>
      </w:r>
    </w:p>
    <w:p w:rsidR="00D631B7" w:rsidRDefault="0046381F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Сервлеты будут обеспечивать </w:t>
      </w:r>
      <w:r w:rsidR="0011481F">
        <w:rPr>
          <w:rFonts w:ascii="Times New Roman" w:hAnsi="Times New Roman"/>
          <w:sz w:val="28"/>
          <w:szCs w:val="28"/>
        </w:rPr>
        <w:t xml:space="preserve">взаимодействие с веб-фильтром через веб-консоль. </w:t>
      </w:r>
      <w:r w:rsidR="00A84A12">
        <w:rPr>
          <w:rFonts w:ascii="Times New Roman" w:hAnsi="Times New Roman"/>
          <w:sz w:val="28"/>
          <w:szCs w:val="28"/>
        </w:rPr>
        <w:t>Например</w:t>
      </w:r>
      <w:r w:rsidR="007F2791">
        <w:rPr>
          <w:rFonts w:ascii="Times New Roman" w:hAnsi="Times New Roman"/>
          <w:sz w:val="28"/>
          <w:szCs w:val="28"/>
        </w:rPr>
        <w:t>, такие операции, как</w:t>
      </w:r>
      <w:r w:rsidR="00A84A12">
        <w:rPr>
          <w:rFonts w:ascii="Times New Roman" w:hAnsi="Times New Roman"/>
          <w:sz w:val="28"/>
          <w:szCs w:val="28"/>
        </w:rPr>
        <w:t xml:space="preserve"> получение и сохранение настроек, получение статуса веб-фильтра, запуск и остановка веб прокси-сервера, управление черным списком</w:t>
      </w:r>
      <w:r w:rsidR="007F2791">
        <w:rPr>
          <w:rFonts w:ascii="Times New Roman" w:hAnsi="Times New Roman"/>
          <w:sz w:val="28"/>
          <w:szCs w:val="28"/>
        </w:rPr>
        <w:t xml:space="preserve"> будут</w:t>
      </w:r>
      <w:r w:rsidR="00A84A12">
        <w:rPr>
          <w:rFonts w:ascii="Times New Roman" w:hAnsi="Times New Roman"/>
          <w:sz w:val="28"/>
          <w:szCs w:val="28"/>
        </w:rPr>
        <w:t>.</w:t>
      </w:r>
    </w:p>
    <w:p w:rsidR="00D631B7" w:rsidRPr="00D631B7" w:rsidRDefault="008E59CB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C3E74">
        <w:rPr>
          <w:rFonts w:ascii="Times New Roman" w:hAnsi="Times New Roman"/>
          <w:sz w:val="28"/>
          <w:szCs w:val="28"/>
        </w:rPr>
        <w:t xml:space="preserve">Перехват 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C3E74" w:rsidRPr="00FC3E74">
        <w:rPr>
          <w:rFonts w:ascii="Times New Roman" w:hAnsi="Times New Roman"/>
          <w:sz w:val="28"/>
          <w:szCs w:val="28"/>
        </w:rPr>
        <w:t xml:space="preserve">-запросов </w:t>
      </w:r>
      <w:r w:rsidR="00FC3E74">
        <w:rPr>
          <w:rFonts w:ascii="Times New Roman" w:hAnsi="Times New Roman"/>
          <w:sz w:val="28"/>
          <w:szCs w:val="28"/>
        </w:rPr>
        <w:t>будет происходить на уровне</w:t>
      </w:r>
      <w:r w:rsidR="00AD0128">
        <w:rPr>
          <w:rFonts w:ascii="Times New Roman" w:hAnsi="Times New Roman"/>
          <w:sz w:val="28"/>
          <w:szCs w:val="28"/>
        </w:rPr>
        <w:t xml:space="preserve"> протоколов</w:t>
      </w:r>
      <w:r w:rsidR="00FC3E74">
        <w:rPr>
          <w:rFonts w:ascii="Times New Roman" w:hAnsi="Times New Roman"/>
          <w:sz w:val="28"/>
          <w:szCs w:val="28"/>
        </w:rPr>
        <w:t xml:space="preserve"> 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TC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IP</w:t>
      </w:r>
      <w:r w:rsidR="00AD0128">
        <w:rPr>
          <w:rFonts w:ascii="Times New Roman" w:hAnsi="Times New Roman"/>
          <w:sz w:val="28"/>
          <w:szCs w:val="28"/>
        </w:rPr>
        <w:t xml:space="preserve"> </w:t>
      </w:r>
      <w:r w:rsidR="00BA6B12">
        <w:rPr>
          <w:rFonts w:ascii="Times New Roman" w:hAnsi="Times New Roman"/>
          <w:sz w:val="28"/>
          <w:szCs w:val="28"/>
        </w:rPr>
        <w:t xml:space="preserve">сетевой модели </w:t>
      </w:r>
      <w:r w:rsidR="00BA6B12">
        <w:rPr>
          <w:rFonts w:ascii="Times New Roman" w:hAnsi="Times New Roman"/>
          <w:i/>
          <w:sz w:val="28"/>
          <w:szCs w:val="28"/>
          <w:lang w:val="en-US"/>
        </w:rPr>
        <w:t>OSI</w:t>
      </w:r>
      <w:r w:rsidR="00BA6B12" w:rsidRPr="00BA6B12">
        <w:rPr>
          <w:rFonts w:ascii="Times New Roman" w:hAnsi="Times New Roman"/>
          <w:i/>
          <w:sz w:val="28"/>
          <w:szCs w:val="28"/>
        </w:rPr>
        <w:t xml:space="preserve"> </w:t>
      </w:r>
      <w:r w:rsidR="00AD0128">
        <w:rPr>
          <w:rFonts w:ascii="Times New Roman" w:hAnsi="Times New Roman"/>
          <w:sz w:val="28"/>
          <w:szCs w:val="28"/>
        </w:rPr>
        <w:t xml:space="preserve">(ОС будет перенаправлять запросы на указанный порт). В </w:t>
      </w:r>
      <w:r w:rsidR="00AD0128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D0128" w:rsidRPr="00AD0128">
        <w:rPr>
          <w:rFonts w:ascii="Times New Roman" w:hAnsi="Times New Roman"/>
          <w:sz w:val="28"/>
          <w:szCs w:val="28"/>
        </w:rPr>
        <w:t>, как и в любо</w:t>
      </w:r>
      <w:r w:rsidR="00AD0128">
        <w:rPr>
          <w:rFonts w:ascii="Times New Roman" w:hAnsi="Times New Roman"/>
          <w:sz w:val="28"/>
          <w:szCs w:val="28"/>
        </w:rPr>
        <w:t>м</w:t>
      </w:r>
      <w:r w:rsidR="00AD0128" w:rsidRPr="00AD0128">
        <w:rPr>
          <w:rFonts w:ascii="Times New Roman" w:hAnsi="Times New Roman"/>
          <w:sz w:val="28"/>
          <w:szCs w:val="28"/>
        </w:rPr>
        <w:t xml:space="preserve"> другом</w:t>
      </w:r>
      <w:r w:rsidR="00AD0128">
        <w:rPr>
          <w:rFonts w:ascii="Times New Roman" w:hAnsi="Times New Roman"/>
          <w:sz w:val="28"/>
          <w:szCs w:val="28"/>
        </w:rPr>
        <w:t xml:space="preserve"> языке программирования, есть программные</w:t>
      </w:r>
      <w:r w:rsidR="00FC3E74" w:rsidRPr="00FC3E74">
        <w:rPr>
          <w:rFonts w:ascii="Times New Roman" w:hAnsi="Times New Roman"/>
          <w:sz w:val="28"/>
          <w:szCs w:val="28"/>
        </w:rPr>
        <w:t xml:space="preserve"> </w:t>
      </w:r>
      <w:r w:rsidR="0085418E" w:rsidRPr="00AD0128">
        <w:rPr>
          <w:rFonts w:ascii="Times New Roman" w:hAnsi="Times New Roman"/>
          <w:i/>
          <w:sz w:val="28"/>
          <w:szCs w:val="28"/>
          <w:lang w:val="en-US"/>
        </w:rPr>
        <w:t>TCP</w:t>
      </w:r>
      <w:r w:rsidR="0085418E">
        <w:rPr>
          <w:rFonts w:ascii="Times New Roman" w:hAnsi="Times New Roman"/>
          <w:sz w:val="28"/>
          <w:szCs w:val="28"/>
        </w:rPr>
        <w:t>-сокеты</w:t>
      </w:r>
      <w:r w:rsidR="00AD0128">
        <w:rPr>
          <w:rFonts w:ascii="Times New Roman" w:hAnsi="Times New Roman"/>
          <w:sz w:val="28"/>
          <w:szCs w:val="28"/>
        </w:rPr>
        <w:t xml:space="preserve">, которые позволяют </w:t>
      </w:r>
      <w:r w:rsidR="00EF4380">
        <w:rPr>
          <w:rFonts w:ascii="Times New Roman" w:hAnsi="Times New Roman"/>
          <w:sz w:val="28"/>
          <w:szCs w:val="28"/>
        </w:rPr>
        <w:t>взаимодействовать с другими программами</w:t>
      </w:r>
      <w:r w:rsidR="0099406A">
        <w:rPr>
          <w:rFonts w:ascii="Times New Roman" w:hAnsi="Times New Roman"/>
          <w:sz w:val="28"/>
          <w:szCs w:val="28"/>
        </w:rPr>
        <w:t xml:space="preserve">, используя </w:t>
      </w:r>
      <w:r w:rsidR="0099406A">
        <w:rPr>
          <w:rFonts w:ascii="Times New Roman" w:hAnsi="Times New Roman"/>
          <w:i/>
          <w:sz w:val="28"/>
          <w:szCs w:val="28"/>
          <w:lang w:val="en-US"/>
        </w:rPr>
        <w:t>IP</w:t>
      </w:r>
      <w:r w:rsidR="0099406A">
        <w:rPr>
          <w:rFonts w:ascii="Times New Roman" w:hAnsi="Times New Roman"/>
          <w:sz w:val="28"/>
          <w:szCs w:val="28"/>
        </w:rPr>
        <w:t>-сеть</w:t>
      </w:r>
      <w:r w:rsidR="00EF4380">
        <w:rPr>
          <w:rFonts w:ascii="Times New Roman" w:hAnsi="Times New Roman"/>
          <w:sz w:val="28"/>
          <w:szCs w:val="28"/>
        </w:rPr>
        <w:t>.</w:t>
      </w:r>
      <w:r w:rsidR="0099406A">
        <w:rPr>
          <w:rFonts w:ascii="Times New Roman" w:hAnsi="Times New Roman"/>
          <w:sz w:val="28"/>
          <w:szCs w:val="28"/>
        </w:rPr>
        <w:t xml:space="preserve"> </w:t>
      </w:r>
      <w:r w:rsidR="006624C0">
        <w:rPr>
          <w:rFonts w:ascii="Times New Roman" w:hAnsi="Times New Roman"/>
          <w:sz w:val="28"/>
          <w:szCs w:val="28"/>
        </w:rPr>
        <w:t xml:space="preserve">Веб прокси-сервер будет работать в </w:t>
      </w:r>
      <w:r w:rsidR="006624C0">
        <w:rPr>
          <w:rFonts w:ascii="Times New Roman" w:hAnsi="Times New Roman"/>
          <w:sz w:val="28"/>
          <w:szCs w:val="28"/>
        </w:rPr>
        <w:lastRenderedPageBreak/>
        <w:t>многопоточном режиме, обрабатывая каждый запрос от клиента в отдельном потоке.</w:t>
      </w:r>
      <w:r w:rsidR="00137BFB">
        <w:rPr>
          <w:rFonts w:ascii="Times New Roman" w:hAnsi="Times New Roman"/>
          <w:sz w:val="28"/>
          <w:szCs w:val="28"/>
        </w:rPr>
        <w:t xml:space="preserve"> </w:t>
      </w:r>
    </w:p>
    <w:p w:rsidR="00CB23A4" w:rsidRPr="00D36D4C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4" w:name="_Toc533370784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D55A1F" w:rsidRPr="00D55A1F">
        <w:rPr>
          <w:rFonts w:ascii="Times New Roman" w:hAnsi="Times New Roman"/>
          <w:lang w:val="en-US"/>
        </w:rPr>
        <w:t>JavaScript</w:t>
      </w:r>
      <w:r w:rsidR="00D55A1F" w:rsidRPr="00D55A1F">
        <w:rPr>
          <w:rFonts w:ascii="Times New Roman" w:hAnsi="Times New Roman"/>
          <w:i w:val="0"/>
        </w:rPr>
        <w:t xml:space="preserve"> </w:t>
      </w:r>
      <w:r w:rsidR="00D55A1F">
        <w:rPr>
          <w:rFonts w:ascii="Times New Roman" w:hAnsi="Times New Roman"/>
          <w:i w:val="0"/>
        </w:rPr>
        <w:t xml:space="preserve">и технология </w:t>
      </w:r>
      <w:r w:rsidR="00CB23A4" w:rsidRPr="00D55A1F">
        <w:rPr>
          <w:rFonts w:ascii="Times New Roman" w:hAnsi="Times New Roman"/>
          <w:lang w:val="en-US"/>
        </w:rPr>
        <w:t>AJAX</w:t>
      </w:r>
      <w:bookmarkEnd w:id="24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Default="00F46DCF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веб-консоли управления веб-фильтром будет использован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F12833">
        <w:rPr>
          <w:rFonts w:ascii="Times New Roman" w:hAnsi="Times New Roman"/>
          <w:sz w:val="28"/>
          <w:szCs w:val="28"/>
        </w:rPr>
        <w:t xml:space="preserve"> в связке с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sz w:val="28"/>
          <w:szCs w:val="28"/>
        </w:rPr>
        <w:t xml:space="preserve">и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CSS</w:t>
      </w:r>
      <w:r>
        <w:rPr>
          <w:rFonts w:ascii="Times New Roman" w:hAnsi="Times New Roman"/>
          <w:sz w:val="28"/>
          <w:szCs w:val="28"/>
        </w:rPr>
        <w:t>.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54F24">
        <w:rPr>
          <w:rFonts w:ascii="Times New Roman" w:hAnsi="Times New Roman"/>
          <w:sz w:val="28"/>
          <w:szCs w:val="28"/>
        </w:rPr>
        <w:t xml:space="preserve"> вместе с </w:t>
      </w:r>
      <w:r w:rsidR="00C54F24">
        <w:rPr>
          <w:rFonts w:ascii="Times New Roman" w:hAnsi="Times New Roman"/>
          <w:i/>
          <w:sz w:val="28"/>
          <w:szCs w:val="28"/>
          <w:lang w:val="en-US"/>
        </w:rPr>
        <w:t>CSS</w:t>
      </w:r>
      <w:r w:rsidR="00F12833" w:rsidRPr="00C54F24">
        <w:rPr>
          <w:rFonts w:ascii="Times New Roman" w:hAnsi="Times New Roman"/>
          <w:sz w:val="28"/>
          <w:szCs w:val="28"/>
        </w:rPr>
        <w:t xml:space="preserve"> </w:t>
      </w:r>
      <w:r w:rsidR="00C54F24">
        <w:rPr>
          <w:rFonts w:ascii="Times New Roman" w:hAnsi="Times New Roman"/>
          <w:sz w:val="28"/>
          <w:szCs w:val="28"/>
        </w:rPr>
        <w:t>придаю</w:t>
      </w:r>
      <w:r w:rsidR="00F12833">
        <w:rPr>
          <w:rFonts w:ascii="Times New Roman" w:hAnsi="Times New Roman"/>
          <w:sz w:val="28"/>
          <w:szCs w:val="28"/>
        </w:rPr>
        <w:t xml:space="preserve">т веб-страницам </w:t>
      </w:r>
      <w:r w:rsidR="00392ECA">
        <w:rPr>
          <w:rFonts w:ascii="Times New Roman" w:hAnsi="Times New Roman"/>
          <w:sz w:val="28"/>
          <w:szCs w:val="28"/>
        </w:rPr>
        <w:t>динамичность</w:t>
      </w:r>
      <w:r w:rsidR="00561E98">
        <w:rPr>
          <w:rFonts w:ascii="Times New Roman" w:hAnsi="Times New Roman"/>
          <w:sz w:val="28"/>
          <w:szCs w:val="28"/>
        </w:rPr>
        <w:t xml:space="preserve"> и интерактивность</w:t>
      </w:r>
      <w:r w:rsidR="00392ECA">
        <w:rPr>
          <w:rFonts w:ascii="Times New Roman" w:hAnsi="Times New Roman"/>
          <w:sz w:val="28"/>
          <w:szCs w:val="28"/>
        </w:rPr>
        <w:t xml:space="preserve">, приближая их </w:t>
      </w:r>
      <w:r w:rsidR="00722AC3">
        <w:rPr>
          <w:rFonts w:ascii="Times New Roman" w:hAnsi="Times New Roman"/>
          <w:sz w:val="28"/>
          <w:szCs w:val="28"/>
        </w:rPr>
        <w:t xml:space="preserve">интерфейс </w:t>
      </w:r>
      <w:r w:rsidR="00392ECA">
        <w:rPr>
          <w:rFonts w:ascii="Times New Roman" w:hAnsi="Times New Roman"/>
          <w:sz w:val="28"/>
          <w:szCs w:val="28"/>
        </w:rPr>
        <w:t xml:space="preserve">к </w:t>
      </w:r>
      <w:r w:rsidR="00C54F24">
        <w:rPr>
          <w:rFonts w:ascii="Times New Roman" w:hAnsi="Times New Roman"/>
          <w:sz w:val="28"/>
          <w:szCs w:val="28"/>
        </w:rPr>
        <w:t>интерфейсу настольных программ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D21F2" w:rsidRDefault="008D21F2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8D21F2">
        <w:rPr>
          <w:rFonts w:ascii="Times New Roman" w:hAnsi="Times New Roman"/>
          <w:sz w:val="28"/>
          <w:szCs w:val="28"/>
        </w:rPr>
        <w:t xml:space="preserve">, также как и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 xml:space="preserve">, имеет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-подобный синтаксис</w:t>
      </w:r>
      <w:r w:rsidR="00AF07AF">
        <w:rPr>
          <w:rFonts w:ascii="Times New Roman" w:hAnsi="Times New Roman"/>
          <w:sz w:val="28"/>
          <w:szCs w:val="28"/>
        </w:rPr>
        <w:t xml:space="preserve"> и большую поддержку сообществом: количество библиотек и фре</w:t>
      </w:r>
      <w:r w:rsidR="00D13BFA">
        <w:rPr>
          <w:rFonts w:ascii="Times New Roman" w:hAnsi="Times New Roman"/>
          <w:sz w:val="28"/>
          <w:szCs w:val="28"/>
        </w:rPr>
        <w:t>й</w:t>
      </w:r>
      <w:r w:rsidR="00AF07AF">
        <w:rPr>
          <w:rFonts w:ascii="Times New Roman" w:hAnsi="Times New Roman"/>
          <w:sz w:val="28"/>
          <w:szCs w:val="28"/>
        </w:rPr>
        <w:t>мворков</w:t>
      </w:r>
      <w:r w:rsidR="00D13BFA">
        <w:rPr>
          <w:rFonts w:ascii="Times New Roman" w:hAnsi="Times New Roman"/>
          <w:sz w:val="28"/>
          <w:szCs w:val="28"/>
        </w:rPr>
        <w:t xml:space="preserve"> очень велико. Однако есть существенное отличие между этими двумя языками: </w:t>
      </w:r>
      <w:r w:rsidR="00D13BFA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D13BFA" w:rsidRPr="00D13BFA">
        <w:rPr>
          <w:rFonts w:ascii="Times New Roman" w:hAnsi="Times New Roman"/>
          <w:sz w:val="28"/>
          <w:szCs w:val="28"/>
        </w:rPr>
        <w:t xml:space="preserve"> </w:t>
      </w:r>
      <w:r w:rsidR="00D13BFA">
        <w:rPr>
          <w:rFonts w:ascii="Times New Roman" w:hAnsi="Times New Roman"/>
          <w:sz w:val="28"/>
          <w:szCs w:val="28"/>
        </w:rPr>
        <w:t>является</w:t>
      </w:r>
      <w:r w:rsidR="00561E98">
        <w:rPr>
          <w:rFonts w:ascii="Times New Roman" w:hAnsi="Times New Roman"/>
          <w:sz w:val="28"/>
          <w:szCs w:val="28"/>
        </w:rPr>
        <w:t xml:space="preserve"> интерпретируемым</w:t>
      </w:r>
      <w:r w:rsidR="00D13BFA">
        <w:rPr>
          <w:rFonts w:ascii="Times New Roman" w:hAnsi="Times New Roman"/>
          <w:sz w:val="28"/>
          <w:szCs w:val="28"/>
        </w:rPr>
        <w:t xml:space="preserve"> языком</w:t>
      </w:r>
      <w:r w:rsidR="00561E98">
        <w:rPr>
          <w:rFonts w:ascii="Times New Roman" w:hAnsi="Times New Roman"/>
          <w:sz w:val="28"/>
          <w:szCs w:val="28"/>
        </w:rPr>
        <w:t xml:space="preserve"> с динамической типизацией. Последнее оз</w:t>
      </w:r>
      <w:r w:rsidR="003670B4">
        <w:rPr>
          <w:rFonts w:ascii="Times New Roman" w:hAnsi="Times New Roman"/>
          <w:sz w:val="28"/>
          <w:szCs w:val="28"/>
        </w:rPr>
        <w:t xml:space="preserve">начает, что </w:t>
      </w:r>
      <w:r w:rsidR="00FB25BD" w:rsidRPr="00FB25BD">
        <w:rPr>
          <w:rFonts w:ascii="Times New Roman" w:hAnsi="Times New Roman"/>
          <w:sz w:val="28"/>
          <w:szCs w:val="28"/>
        </w:rPr>
        <w:t>в различных участках программы одна и та же переменная может принимать значения разных типов</w:t>
      </w:r>
      <w:r w:rsidR="006F50E4">
        <w:rPr>
          <w:rFonts w:ascii="Times New Roman" w:hAnsi="Times New Roman"/>
          <w:sz w:val="28"/>
          <w:szCs w:val="28"/>
        </w:rPr>
        <w:t xml:space="preserve"> (в отличие от </w:t>
      </w:r>
      <w:r w:rsidR="006F50E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F50E4">
        <w:rPr>
          <w:rFonts w:ascii="Times New Roman" w:hAnsi="Times New Roman"/>
          <w:sz w:val="28"/>
          <w:szCs w:val="28"/>
        </w:rPr>
        <w:t>, где тип переменной задается при ее объявлении)</w:t>
      </w:r>
      <w:r w:rsidR="00FB25BD">
        <w:rPr>
          <w:rFonts w:ascii="Times New Roman" w:hAnsi="Times New Roman"/>
          <w:sz w:val="28"/>
          <w:szCs w:val="28"/>
        </w:rPr>
        <w:t>.</w:t>
      </w:r>
    </w:p>
    <w:p w:rsidR="00C96F75" w:rsidRPr="002F1217" w:rsidRDefault="00DD25D7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целью повышения интерактивности в общении между клиентом и сервером будет использоваться техно</w:t>
      </w:r>
      <w:r w:rsidR="00DB2000">
        <w:rPr>
          <w:rFonts w:ascii="Times New Roman" w:hAnsi="Times New Roman"/>
          <w:sz w:val="28"/>
          <w:szCs w:val="28"/>
        </w:rPr>
        <w:t xml:space="preserve">логия асинхронных запросов </w:t>
      </w:r>
      <w:r w:rsidR="00DB2000" w:rsidRPr="00DB2000">
        <w:rPr>
          <w:rFonts w:ascii="Times New Roman" w:hAnsi="Times New Roman"/>
          <w:i/>
          <w:sz w:val="28"/>
          <w:szCs w:val="28"/>
        </w:rPr>
        <w:t>Asynchronous Javascript and XML</w:t>
      </w:r>
      <w:r w:rsidR="00DB2000" w:rsidRPr="00DB2000">
        <w:rPr>
          <w:rFonts w:ascii="Times New Roman" w:hAnsi="Times New Roman"/>
          <w:sz w:val="28"/>
          <w:szCs w:val="28"/>
        </w:rPr>
        <w:t xml:space="preserve"> (</w:t>
      </w:r>
      <w:r w:rsidR="00DB2000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DB2000" w:rsidRPr="00DB2000">
        <w:rPr>
          <w:rFonts w:ascii="Times New Roman" w:hAnsi="Times New Roman"/>
          <w:sz w:val="28"/>
          <w:szCs w:val="28"/>
        </w:rPr>
        <w:t>)</w:t>
      </w:r>
      <w:r w:rsidR="00DB2000">
        <w:rPr>
          <w:rFonts w:ascii="Times New Roman" w:hAnsi="Times New Roman"/>
          <w:sz w:val="28"/>
          <w:szCs w:val="28"/>
        </w:rPr>
        <w:t>.</w:t>
      </w:r>
      <w:r w:rsidR="00ED570B">
        <w:rPr>
          <w:rFonts w:ascii="Times New Roman" w:hAnsi="Times New Roman"/>
          <w:sz w:val="28"/>
          <w:szCs w:val="28"/>
        </w:rPr>
        <w:t xml:space="preserve"> Ее суть заключается в фоновых запросах к веб-серверу, не приводящих к полной перезагрузке страницы. Полученные данные могут дополнить или поменять содержимое страницы.</w:t>
      </w:r>
      <w:r w:rsidR="00A554C3">
        <w:rPr>
          <w:rFonts w:ascii="Times New Roman" w:hAnsi="Times New Roman"/>
          <w:sz w:val="28"/>
          <w:szCs w:val="28"/>
        </w:rPr>
        <w:t xml:space="preserve"> Хотя в названии и указан формат обмена данными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XML</w:t>
      </w:r>
      <w:r w:rsidR="00A554C3">
        <w:rPr>
          <w:rFonts w:ascii="Times New Roman" w:hAnsi="Times New Roman"/>
          <w:sz w:val="28"/>
          <w:szCs w:val="28"/>
        </w:rPr>
        <w:t xml:space="preserve">, но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A554C3" w:rsidRPr="00A554C3">
        <w:rPr>
          <w:rFonts w:ascii="Times New Roman" w:hAnsi="Times New Roman"/>
          <w:sz w:val="28"/>
          <w:szCs w:val="28"/>
        </w:rPr>
        <w:t xml:space="preserve"> </w:t>
      </w:r>
      <w:r w:rsidR="00A554C3">
        <w:rPr>
          <w:rFonts w:ascii="Times New Roman" w:hAnsi="Times New Roman"/>
          <w:sz w:val="28"/>
          <w:szCs w:val="28"/>
        </w:rPr>
        <w:t>поддерживает не только его</w:t>
      </w:r>
      <w:r w:rsidR="002F1217">
        <w:rPr>
          <w:rFonts w:ascii="Times New Roman" w:hAnsi="Times New Roman"/>
          <w:sz w:val="28"/>
          <w:szCs w:val="28"/>
        </w:rPr>
        <w:t xml:space="preserve">. При реализации будет использован формат </w:t>
      </w:r>
      <w:r w:rsidR="002F1217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2F1217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Асинхронные запросы будут использоваться при получении статуса веб-фильтра по таймеру, при сохранении и получении настроек, при включении и выключении веб-фильтра, при работе с черным списком</w:t>
      </w:r>
      <w:r w:rsidR="00EF7D9A">
        <w:rPr>
          <w:rFonts w:ascii="Times New Roman" w:hAnsi="Times New Roman"/>
          <w:sz w:val="28"/>
          <w:szCs w:val="28"/>
        </w:rPr>
        <w:t>, при скачивании корневого сертификата</w:t>
      </w:r>
      <w:r w:rsidR="003C5003">
        <w:rPr>
          <w:rFonts w:ascii="Times New Roman" w:hAnsi="Times New Roman"/>
          <w:sz w:val="28"/>
          <w:szCs w:val="28"/>
        </w:rPr>
        <w:t>.</w:t>
      </w:r>
      <w:r w:rsidR="00EF7D9A">
        <w:rPr>
          <w:rFonts w:ascii="Times New Roman" w:hAnsi="Times New Roman"/>
          <w:sz w:val="28"/>
          <w:szCs w:val="28"/>
        </w:rPr>
        <w:t xml:space="preserve"> </w:t>
      </w:r>
      <w:r w:rsidR="00EF7D9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EF7D9A">
        <w:rPr>
          <w:rFonts w:ascii="Times New Roman" w:hAnsi="Times New Roman"/>
          <w:sz w:val="28"/>
          <w:szCs w:val="28"/>
        </w:rPr>
        <w:t>-запросы будут обрабатываться на сервере сервлетами.</w:t>
      </w:r>
      <w:r w:rsidR="00C111E6">
        <w:rPr>
          <w:rFonts w:ascii="Times New Roman" w:hAnsi="Times New Roman"/>
          <w:sz w:val="28"/>
          <w:szCs w:val="28"/>
        </w:rPr>
        <w:t xml:space="preserve"> </w:t>
      </w:r>
      <w:r w:rsidR="008000A5">
        <w:rPr>
          <w:rFonts w:ascii="Times New Roman" w:hAnsi="Times New Roman"/>
          <w:sz w:val="28"/>
          <w:szCs w:val="28"/>
        </w:rPr>
        <w:t xml:space="preserve">Взаимодействие между клиентом и сервером будет построено по архитектуре </w:t>
      </w:r>
      <w:r w:rsidR="008000A5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8000A5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</w:t>
      </w:r>
    </w:p>
    <w:p w:rsidR="00CB23A4" w:rsidRPr="00D36D4C" w:rsidRDefault="00CB23A4" w:rsidP="00CB23A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Pr="003F1290" w:rsidRDefault="00D36D4C" w:rsidP="00CB23A4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25" w:name="_Toc533370785"/>
      <w:r>
        <w:rPr>
          <w:rFonts w:ascii="Times New Roman" w:hAnsi="Times New Roman"/>
          <w:i w:val="0"/>
        </w:rPr>
        <w:lastRenderedPageBreak/>
        <w:t>2.</w:t>
      </w:r>
      <w:r w:rsidR="0092461C" w:rsidRPr="00D55A1F">
        <w:rPr>
          <w:rFonts w:ascii="Times New Roman" w:hAnsi="Times New Roman"/>
          <w:i w:val="0"/>
        </w:rPr>
        <w:t>6</w:t>
      </w:r>
      <w:r w:rsidR="009A10BE">
        <w:rPr>
          <w:rFonts w:ascii="Times New Roman" w:hAnsi="Times New Roman"/>
          <w:i w:val="0"/>
        </w:rPr>
        <w:t xml:space="preserve"> База данных</w:t>
      </w:r>
      <w:r w:rsidR="00D55A1F">
        <w:rPr>
          <w:rFonts w:ascii="Times New Roman" w:hAnsi="Times New Roman"/>
          <w:i w:val="0"/>
        </w:rPr>
        <w:t xml:space="preserve"> </w:t>
      </w:r>
      <w:r w:rsidR="00CB23A4">
        <w:rPr>
          <w:rFonts w:ascii="Times New Roman" w:hAnsi="Times New Roman"/>
          <w:lang w:val="en-US"/>
        </w:rPr>
        <w:t>H</w:t>
      </w:r>
      <w:r w:rsidR="00CB23A4" w:rsidRPr="00D36D4C">
        <w:rPr>
          <w:rFonts w:ascii="Times New Roman" w:hAnsi="Times New Roman"/>
        </w:rPr>
        <w:t>2</w:t>
      </w:r>
      <w:r w:rsidR="00C53E43">
        <w:rPr>
          <w:rFonts w:ascii="Times New Roman" w:hAnsi="Times New Roman"/>
          <w:i w:val="0"/>
        </w:rPr>
        <w:t xml:space="preserve"> и </w:t>
      </w:r>
      <w:r w:rsidR="00C53E43">
        <w:rPr>
          <w:rFonts w:ascii="Times New Roman" w:hAnsi="Times New Roman"/>
          <w:lang w:val="en-US"/>
        </w:rPr>
        <w:t>JDBC</w:t>
      </w:r>
      <w:bookmarkEnd w:id="25"/>
    </w:p>
    <w:p w:rsidR="00CB23A4" w:rsidRPr="00CB23A4" w:rsidRDefault="00F11282" w:rsidP="00F11282">
      <w:pPr>
        <w:tabs>
          <w:tab w:val="left" w:pos="1410"/>
        </w:tabs>
        <w:ind w:firstLine="0"/>
      </w:pPr>
      <w:r>
        <w:tab/>
      </w:r>
    </w:p>
    <w:p w:rsidR="00770128" w:rsidRPr="00154600" w:rsidRDefault="009A10BE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хранения настроек веб-фильтра и черного списка предлагается использовать</w:t>
      </w:r>
      <w:r w:rsidR="003F1290">
        <w:rPr>
          <w:rFonts w:ascii="Times New Roman" w:hAnsi="Times New Roman"/>
          <w:sz w:val="28"/>
          <w:szCs w:val="28"/>
        </w:rPr>
        <w:t xml:space="preserve"> реляционную</w:t>
      </w:r>
      <w:r>
        <w:rPr>
          <w:rFonts w:ascii="Times New Roman" w:hAnsi="Times New Roman"/>
          <w:sz w:val="28"/>
          <w:szCs w:val="28"/>
        </w:rPr>
        <w:t xml:space="preserve"> базу данных </w:t>
      </w:r>
      <w:r>
        <w:rPr>
          <w:rFonts w:ascii="Times New Roman" w:hAnsi="Times New Roman"/>
          <w:i/>
          <w:sz w:val="28"/>
          <w:szCs w:val="28"/>
          <w:lang w:val="en-US"/>
        </w:rPr>
        <w:t>H</w:t>
      </w:r>
      <w:r w:rsidRPr="009A10BE">
        <w:rPr>
          <w:rFonts w:ascii="Times New Roman" w:hAnsi="Times New Roman"/>
          <w:i/>
          <w:sz w:val="28"/>
          <w:szCs w:val="28"/>
        </w:rPr>
        <w:t>2</w:t>
      </w:r>
      <w:r w:rsidR="00196252" w:rsidRPr="00196252">
        <w:rPr>
          <w:rFonts w:ascii="Times New Roman" w:hAnsi="Times New Roman"/>
          <w:sz w:val="28"/>
          <w:szCs w:val="28"/>
        </w:rPr>
        <w:t xml:space="preserve"> [</w:t>
      </w:r>
      <w:r w:rsidR="009F00AA">
        <w:rPr>
          <w:rFonts w:ascii="Times New Roman" w:hAnsi="Times New Roman"/>
          <w:sz w:val="28"/>
          <w:szCs w:val="28"/>
        </w:rPr>
        <w:t>18</w:t>
      </w:r>
      <w:r w:rsidR="00196252" w:rsidRPr="0019625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H</w:t>
      </w:r>
      <w:r w:rsidR="00FF1CE6" w:rsidRPr="00FF1CE6">
        <w:rPr>
          <w:rFonts w:ascii="Times New Roman" w:hAnsi="Times New Roman"/>
          <w:i/>
          <w:sz w:val="28"/>
          <w:szCs w:val="28"/>
        </w:rPr>
        <w:t>2</w:t>
      </w:r>
      <w:r w:rsidR="00FF1CE6" w:rsidRPr="00FF1CE6">
        <w:rPr>
          <w:rFonts w:ascii="Times New Roman" w:hAnsi="Times New Roman"/>
          <w:sz w:val="28"/>
          <w:szCs w:val="28"/>
        </w:rPr>
        <w:t xml:space="preserve"> </w:t>
      </w:r>
      <w:r w:rsidR="00FF1CE6">
        <w:rPr>
          <w:rFonts w:ascii="Times New Roman" w:hAnsi="Times New Roman"/>
          <w:sz w:val="28"/>
          <w:szCs w:val="28"/>
        </w:rPr>
        <w:t xml:space="preserve">является кроссплатформенной системой управления базами данных (СУБД) с открытым исходным кодом, написанной полностью на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CE6">
        <w:rPr>
          <w:rFonts w:ascii="Times New Roman" w:hAnsi="Times New Roman"/>
          <w:sz w:val="28"/>
          <w:szCs w:val="28"/>
        </w:rPr>
        <w:t xml:space="preserve">. </w:t>
      </w:r>
      <w:r w:rsidR="00E2098F">
        <w:rPr>
          <w:rFonts w:ascii="Times New Roman" w:hAnsi="Times New Roman"/>
          <w:sz w:val="28"/>
          <w:szCs w:val="28"/>
        </w:rPr>
        <w:t xml:space="preserve">Благодаря этому она легко интегрируется с </w:t>
      </w:r>
      <w:r w:rsidR="00E2098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2098F">
        <w:rPr>
          <w:rFonts w:ascii="Times New Roman" w:hAnsi="Times New Roman"/>
          <w:sz w:val="28"/>
          <w:szCs w:val="28"/>
        </w:rPr>
        <w:t>-приложениями.</w:t>
      </w:r>
      <w:r w:rsidR="00C808A9">
        <w:rPr>
          <w:rFonts w:ascii="Times New Roman" w:hAnsi="Times New Roman"/>
          <w:sz w:val="28"/>
          <w:szCs w:val="28"/>
        </w:rPr>
        <w:t xml:space="preserve"> Также база данных может работать в двух режимах: клиент-серверном и встроенном</w:t>
      </w:r>
      <w:r w:rsidR="003156E2">
        <w:rPr>
          <w:rFonts w:ascii="Times New Roman" w:hAnsi="Times New Roman"/>
          <w:sz w:val="28"/>
          <w:szCs w:val="28"/>
        </w:rPr>
        <w:t>. Для первого режима работы требуется установка СУБД, которая является сервером в этой архитектуре. Во втором режиме работы база данных предс</w:t>
      </w:r>
      <w:r w:rsidR="00C16005">
        <w:rPr>
          <w:rFonts w:ascii="Times New Roman" w:hAnsi="Times New Roman"/>
          <w:sz w:val="28"/>
          <w:szCs w:val="28"/>
        </w:rPr>
        <w:t>тавляет собой бинарный файл,</w:t>
      </w:r>
      <w:r w:rsidR="00404BE5">
        <w:rPr>
          <w:rFonts w:ascii="Times New Roman" w:hAnsi="Times New Roman"/>
          <w:sz w:val="28"/>
          <w:szCs w:val="28"/>
        </w:rPr>
        <w:t xml:space="preserve"> работа с которы</w:t>
      </w:r>
      <w:r w:rsidR="00C16005">
        <w:rPr>
          <w:rFonts w:ascii="Times New Roman" w:hAnsi="Times New Roman"/>
          <w:sz w:val="28"/>
          <w:szCs w:val="28"/>
        </w:rPr>
        <w:t>м происходит через библиотеку</w:t>
      </w:r>
      <w:r w:rsidR="007D4D38">
        <w:rPr>
          <w:rFonts w:ascii="Times New Roman" w:hAnsi="Times New Roman"/>
          <w:sz w:val="28"/>
          <w:szCs w:val="28"/>
        </w:rPr>
        <w:t xml:space="preserve"> </w:t>
      </w:r>
      <w:r w:rsidR="007F1E66">
        <w:rPr>
          <w:rFonts w:ascii="Times New Roman" w:hAnsi="Times New Roman"/>
          <w:i/>
          <w:sz w:val="28"/>
          <w:szCs w:val="28"/>
          <w:lang w:val="en-US"/>
        </w:rPr>
        <w:t>H</w:t>
      </w:r>
      <w:r w:rsidR="007F1E66" w:rsidRPr="007F1E66">
        <w:rPr>
          <w:rFonts w:ascii="Times New Roman" w:hAnsi="Times New Roman"/>
          <w:i/>
          <w:sz w:val="28"/>
          <w:szCs w:val="28"/>
        </w:rPr>
        <w:t>2</w:t>
      </w:r>
      <w:r w:rsidR="007F1E66">
        <w:rPr>
          <w:rFonts w:ascii="Times New Roman" w:hAnsi="Times New Roman"/>
          <w:sz w:val="28"/>
          <w:szCs w:val="28"/>
        </w:rPr>
        <w:t xml:space="preserve"> </w:t>
      </w:r>
      <w:r w:rsidR="007D4D38">
        <w:rPr>
          <w:rFonts w:ascii="Times New Roman" w:hAnsi="Times New Roman"/>
          <w:sz w:val="28"/>
          <w:szCs w:val="28"/>
        </w:rPr>
        <w:t>(</w:t>
      </w:r>
      <w:r w:rsidR="00404BE5">
        <w:rPr>
          <w:rFonts w:ascii="Times New Roman" w:hAnsi="Times New Roman"/>
          <w:sz w:val="28"/>
          <w:szCs w:val="28"/>
        </w:rPr>
        <w:t>реализация</w:t>
      </w:r>
      <w:r w:rsidR="007D4D38">
        <w:rPr>
          <w:rFonts w:ascii="Times New Roman" w:hAnsi="Times New Roman"/>
          <w:sz w:val="28"/>
          <w:szCs w:val="28"/>
        </w:rPr>
        <w:t xml:space="preserve"> спецификации </w:t>
      </w:r>
      <w:r w:rsidR="00404BE5" w:rsidRPr="00404BE5">
        <w:rPr>
          <w:rFonts w:ascii="Times New Roman" w:hAnsi="Times New Roman"/>
          <w:i/>
          <w:sz w:val="28"/>
          <w:szCs w:val="28"/>
        </w:rPr>
        <w:t>Java Database Connectivity</w:t>
      </w:r>
      <w:r w:rsidR="00404BE5">
        <w:rPr>
          <w:rFonts w:ascii="Times New Roman" w:hAnsi="Times New Roman"/>
          <w:sz w:val="28"/>
          <w:szCs w:val="28"/>
        </w:rPr>
        <w:t xml:space="preserve"> (</w:t>
      </w:r>
      <w:r w:rsid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404BE5">
        <w:rPr>
          <w:rFonts w:ascii="Times New Roman" w:hAnsi="Times New Roman"/>
          <w:sz w:val="28"/>
          <w:szCs w:val="28"/>
        </w:rPr>
        <w:t>)</w:t>
      </w:r>
      <w:r w:rsidR="007F1E66">
        <w:rPr>
          <w:rFonts w:ascii="Times New Roman" w:hAnsi="Times New Roman"/>
          <w:sz w:val="28"/>
          <w:szCs w:val="28"/>
        </w:rPr>
        <w:t>)</w:t>
      </w:r>
      <w:r w:rsidR="00C16005">
        <w:rPr>
          <w:rFonts w:ascii="Times New Roman" w:hAnsi="Times New Roman"/>
          <w:sz w:val="28"/>
          <w:szCs w:val="28"/>
        </w:rPr>
        <w:t xml:space="preserve">. </w:t>
      </w:r>
      <w:r w:rsidR="003F1290">
        <w:rPr>
          <w:rFonts w:ascii="Times New Roman" w:hAnsi="Times New Roman"/>
          <w:sz w:val="28"/>
          <w:szCs w:val="28"/>
        </w:rPr>
        <w:t>База данных поддерживает транзакции, шифрование данных</w:t>
      </w:r>
      <w:r w:rsidR="00A27E1E">
        <w:rPr>
          <w:rFonts w:ascii="Times New Roman" w:hAnsi="Times New Roman"/>
          <w:sz w:val="28"/>
          <w:szCs w:val="28"/>
        </w:rPr>
        <w:t>, хранимые процедуры, планы исполнения запросов и много</w:t>
      </w:r>
      <w:r w:rsidR="00154600">
        <w:rPr>
          <w:rFonts w:ascii="Times New Roman" w:hAnsi="Times New Roman"/>
          <w:sz w:val="28"/>
          <w:szCs w:val="28"/>
        </w:rPr>
        <w:t>е</w:t>
      </w:r>
      <w:r w:rsidR="00A27E1E">
        <w:rPr>
          <w:rFonts w:ascii="Times New Roman" w:hAnsi="Times New Roman"/>
          <w:sz w:val="28"/>
          <w:szCs w:val="28"/>
        </w:rPr>
        <w:t xml:space="preserve"> другое</w:t>
      </w:r>
      <w:r w:rsidR="00154600">
        <w:rPr>
          <w:rFonts w:ascii="Times New Roman" w:hAnsi="Times New Roman"/>
          <w:sz w:val="28"/>
          <w:szCs w:val="28"/>
        </w:rPr>
        <w:t xml:space="preserve"> [</w:t>
      </w:r>
      <w:r w:rsidR="00154600" w:rsidRPr="00154600">
        <w:rPr>
          <w:rFonts w:ascii="Times New Roman" w:hAnsi="Times New Roman"/>
          <w:sz w:val="28"/>
          <w:szCs w:val="28"/>
        </w:rPr>
        <w:t>18</w:t>
      </w:r>
      <w:r w:rsidR="00154600">
        <w:rPr>
          <w:rFonts w:ascii="Times New Roman" w:hAnsi="Times New Roman"/>
          <w:sz w:val="28"/>
          <w:szCs w:val="28"/>
        </w:rPr>
        <w:t>]</w:t>
      </w:r>
      <w:r w:rsidR="00A27E1E">
        <w:rPr>
          <w:rFonts w:ascii="Times New Roman" w:hAnsi="Times New Roman"/>
          <w:sz w:val="28"/>
          <w:szCs w:val="28"/>
        </w:rPr>
        <w:t>.</w:t>
      </w:r>
    </w:p>
    <w:p w:rsidR="00C629E4" w:rsidRPr="00A21AF0" w:rsidRDefault="00C629E4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строенный режим работы баз данных редко используется в промышленной разработке, так как </w:t>
      </w:r>
      <w:r w:rsidR="00AA4115">
        <w:rPr>
          <w:rFonts w:ascii="Times New Roman" w:hAnsi="Times New Roman"/>
          <w:sz w:val="28"/>
          <w:szCs w:val="28"/>
        </w:rPr>
        <w:t xml:space="preserve">при частых запросах будет заметно снижение производительности. Однако если работа с базой данных происходит </w:t>
      </w:r>
      <w:r w:rsidR="00C8607C">
        <w:rPr>
          <w:rFonts w:ascii="Times New Roman" w:hAnsi="Times New Roman"/>
          <w:sz w:val="28"/>
          <w:szCs w:val="28"/>
        </w:rPr>
        <w:t xml:space="preserve">не так интенсивно, то такой режим работы оказывается подходящим вариантом. Например, </w:t>
      </w:r>
      <w:r w:rsidR="0000597D">
        <w:rPr>
          <w:rFonts w:ascii="Times New Roman" w:hAnsi="Times New Roman"/>
          <w:sz w:val="28"/>
          <w:szCs w:val="28"/>
        </w:rPr>
        <w:t>если настроек у программы не так много, то</w:t>
      </w:r>
      <w:r w:rsidR="00C8607C">
        <w:rPr>
          <w:rFonts w:ascii="Times New Roman" w:hAnsi="Times New Roman"/>
          <w:sz w:val="28"/>
          <w:szCs w:val="28"/>
        </w:rPr>
        <w:t xml:space="preserve"> </w:t>
      </w:r>
      <w:r w:rsidR="0000597D">
        <w:rPr>
          <w:rFonts w:ascii="Times New Roman" w:hAnsi="Times New Roman"/>
          <w:sz w:val="28"/>
          <w:szCs w:val="28"/>
        </w:rPr>
        <w:t>часто они</w:t>
      </w:r>
      <w:r w:rsidR="00C8607C">
        <w:rPr>
          <w:rFonts w:ascii="Times New Roman" w:hAnsi="Times New Roman"/>
          <w:sz w:val="28"/>
          <w:szCs w:val="28"/>
        </w:rPr>
        <w:t xml:space="preserve"> хранятся в файле</w:t>
      </w:r>
      <w:r w:rsidR="00226703">
        <w:rPr>
          <w:rFonts w:ascii="Times New Roman" w:hAnsi="Times New Roman"/>
          <w:sz w:val="28"/>
          <w:szCs w:val="28"/>
        </w:rPr>
        <w:t>.</w:t>
      </w:r>
      <w:r w:rsidR="00A21AF0">
        <w:rPr>
          <w:rFonts w:ascii="Times New Roman" w:hAnsi="Times New Roman"/>
          <w:sz w:val="28"/>
          <w:szCs w:val="28"/>
        </w:rPr>
        <w:t xml:space="preserve"> Также встроенный режим работы используется в процессе разработки и тестирования приложений, чтобы не тратить время на настройку СУБД. Благодаря тому, что </w:t>
      </w:r>
      <w:r w:rsidR="00A21AF0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A21AF0" w:rsidRPr="00A21AF0">
        <w:rPr>
          <w:rFonts w:ascii="Times New Roman" w:hAnsi="Times New Roman"/>
          <w:sz w:val="28"/>
          <w:szCs w:val="28"/>
        </w:rPr>
        <w:t xml:space="preserve"> </w:t>
      </w:r>
      <w:r w:rsidR="00A21AF0">
        <w:rPr>
          <w:rFonts w:ascii="Times New Roman" w:hAnsi="Times New Roman"/>
          <w:sz w:val="28"/>
          <w:szCs w:val="28"/>
        </w:rPr>
        <w:t>является интерфейсом, замена его реализации на клиент-серверный режим работы</w:t>
      </w:r>
      <w:r w:rsidR="00CD081A">
        <w:rPr>
          <w:rFonts w:ascii="Times New Roman" w:hAnsi="Times New Roman"/>
          <w:sz w:val="28"/>
          <w:szCs w:val="28"/>
        </w:rPr>
        <w:t xml:space="preserve"> не повлечет за собой изменение кода. Таким образом, можно легко перейти на клиент-серверный режим работы</w:t>
      </w:r>
      <w:r w:rsidR="00BC177B">
        <w:rPr>
          <w:rFonts w:ascii="Times New Roman" w:hAnsi="Times New Roman"/>
          <w:sz w:val="28"/>
          <w:szCs w:val="28"/>
        </w:rPr>
        <w:t xml:space="preserve"> (даже другой СУБД)</w:t>
      </w:r>
      <w:r w:rsidR="00CD081A">
        <w:rPr>
          <w:rFonts w:ascii="Times New Roman" w:hAnsi="Times New Roman"/>
          <w:sz w:val="28"/>
          <w:szCs w:val="28"/>
        </w:rPr>
        <w:t xml:space="preserve"> без изменения существующего кода</w:t>
      </w:r>
      <w:r w:rsidR="00BC177B">
        <w:rPr>
          <w:rFonts w:ascii="Times New Roman" w:hAnsi="Times New Roman"/>
          <w:sz w:val="28"/>
          <w:szCs w:val="28"/>
        </w:rPr>
        <w:t>. Также плюсом встроенного режима работы является независимость от сервера БД</w:t>
      </w:r>
      <w:r w:rsidR="00BC2B16">
        <w:rPr>
          <w:rFonts w:ascii="Times New Roman" w:hAnsi="Times New Roman"/>
          <w:sz w:val="28"/>
          <w:szCs w:val="28"/>
        </w:rPr>
        <w:t xml:space="preserve"> – приложения не требуют дополнительной установки СУБД. </w:t>
      </w:r>
      <w:r w:rsidR="0008387D">
        <w:rPr>
          <w:rFonts w:ascii="Times New Roman" w:hAnsi="Times New Roman"/>
          <w:sz w:val="28"/>
          <w:szCs w:val="28"/>
        </w:rPr>
        <w:t>Из минусов стоит отметить снижение производительности при интенсивной работе с базой данных.</w:t>
      </w:r>
    </w:p>
    <w:p w:rsidR="00274F26" w:rsidRDefault="00EF637B" w:rsidP="007D7E3D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6" w:name="_Toc533370786"/>
      <w:r w:rsidR="00BE36B5">
        <w:rPr>
          <w:rFonts w:ascii="Times New Roman" w:hAnsi="Times New Roman"/>
          <w:sz w:val="28"/>
          <w:szCs w:val="28"/>
        </w:rPr>
        <w:lastRenderedPageBreak/>
        <w:t>Проектирование, разработка и тестирование работы веб-фильтра</w:t>
      </w:r>
      <w:bookmarkEnd w:id="26"/>
    </w:p>
    <w:p w:rsidR="007D7E3D" w:rsidRDefault="007D7E3D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6CE8" w:rsidRDefault="00B76CE8" w:rsidP="00B76CE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оцессе </w:t>
      </w:r>
      <w:r w:rsidR="00142719">
        <w:rPr>
          <w:rFonts w:ascii="Times New Roman" w:hAnsi="Times New Roman"/>
          <w:sz w:val="28"/>
          <w:szCs w:val="28"/>
        </w:rPr>
        <w:t>написания предыдущих глав работы сформировались требования к разрабатываемому веб-фильтру:</w:t>
      </w:r>
    </w:p>
    <w:p w:rsidR="00142719" w:rsidRDefault="00D17E24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гопоточный режим работы.</w:t>
      </w:r>
    </w:p>
    <w:p w:rsidR="00D17E24" w:rsidRDefault="00D17E24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контента «на лету»</w:t>
      </w:r>
      <w:r w:rsidR="00350AC0">
        <w:rPr>
          <w:rFonts w:ascii="Times New Roman" w:hAnsi="Times New Roman"/>
          <w:sz w:val="28"/>
          <w:szCs w:val="28"/>
        </w:rPr>
        <w:t xml:space="preserve"> при помощи байесовского классификатора</w:t>
      </w:r>
      <w:r>
        <w:rPr>
          <w:rFonts w:ascii="Times New Roman" w:hAnsi="Times New Roman"/>
          <w:sz w:val="28"/>
          <w:szCs w:val="28"/>
        </w:rPr>
        <w:t>.</w:t>
      </w:r>
    </w:p>
    <w:p w:rsidR="00D17E24" w:rsidRPr="00D17E24" w:rsidRDefault="00D17E24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Поддержка механизма черных списков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 w:rsidRPr="004A413E">
        <w:rPr>
          <w:rFonts w:ascii="Times New Roman" w:eastAsia="Times New Roman" w:hAnsi="Times New Roman"/>
          <w:sz w:val="28"/>
          <w:szCs w:val="28"/>
        </w:rPr>
        <w:t>/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D17E24" w:rsidRPr="00D17E24" w:rsidRDefault="00D17E24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Работа с протоколами </w:t>
      </w:r>
      <w:r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и </w:t>
      </w:r>
      <w:r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D17E24" w:rsidRPr="00C074E3" w:rsidRDefault="00D17E24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Возможность управления веб-фильтром через пользовательский интерфейс (веб-консоль).</w:t>
      </w:r>
    </w:p>
    <w:p w:rsidR="00C074E3" w:rsidRPr="00C074E3" w:rsidRDefault="00876063" w:rsidP="0087606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главе будет описано проектирование и разработка веб-фильтра с учетом требований выше. Также будет проведено тестирование работы разработанного веб-фильтра.</w:t>
      </w:r>
    </w:p>
    <w:p w:rsidR="00B76CE8" w:rsidRDefault="00B76CE8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D7E3D" w:rsidRDefault="00EC010F" w:rsidP="00EC010F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7" w:name="_Toc533370787"/>
      <w:r>
        <w:rPr>
          <w:rFonts w:ascii="Times New Roman" w:hAnsi="Times New Roman"/>
          <w:i w:val="0"/>
        </w:rPr>
        <w:t>Проектирование</w:t>
      </w:r>
      <w:bookmarkEnd w:id="27"/>
    </w:p>
    <w:p w:rsidR="00B76CE8" w:rsidRDefault="00B76CE8" w:rsidP="00B76CE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10F" w:rsidRPr="00BF52B8" w:rsidRDefault="006468F2" w:rsidP="00BF52B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На уровне</w:t>
      </w:r>
      <w:r w:rsidR="000C51E3">
        <w:rPr>
          <w:rFonts w:ascii="Times New Roman" w:hAnsi="Times New Roman"/>
          <w:sz w:val="28"/>
          <w:szCs w:val="28"/>
        </w:rPr>
        <w:t xml:space="preserve"> компонентов</w:t>
      </w:r>
      <w:r>
        <w:rPr>
          <w:rFonts w:ascii="Times New Roman" w:hAnsi="Times New Roman"/>
          <w:sz w:val="28"/>
          <w:szCs w:val="28"/>
        </w:rPr>
        <w:t xml:space="preserve"> веб-фильтр состоит из двух частей: веб-сервер и прокси-сервер.</w:t>
      </w:r>
      <w:r w:rsidR="000C51E3">
        <w:rPr>
          <w:rFonts w:ascii="Times New Roman" w:hAnsi="Times New Roman"/>
          <w:sz w:val="28"/>
          <w:szCs w:val="28"/>
        </w:rPr>
        <w:t xml:space="preserve"> Веб-сервер обрабатывает запросы от веб-консоли и управляет работой прокси-сервера</w:t>
      </w:r>
      <w:r w:rsidR="00CB4EBA">
        <w:rPr>
          <w:rFonts w:ascii="Times New Roman" w:hAnsi="Times New Roman"/>
          <w:sz w:val="28"/>
          <w:szCs w:val="28"/>
        </w:rPr>
        <w:t>. Веб-сервер работает на порту 8080</w:t>
      </w:r>
      <w:r w:rsidR="00520A2F">
        <w:rPr>
          <w:rFonts w:ascii="Times New Roman" w:hAnsi="Times New Roman"/>
          <w:sz w:val="28"/>
          <w:szCs w:val="28"/>
        </w:rPr>
        <w:t xml:space="preserve">. Прокси-сервер в свою очередь обрабатывает запросы, которые ему перенаправляет операционная система. Так как одно из требований к веб-фильтру – это работа </w:t>
      </w:r>
      <w:r w:rsidR="008464BA">
        <w:rPr>
          <w:rFonts w:ascii="Times New Roman" w:hAnsi="Times New Roman"/>
          <w:sz w:val="28"/>
          <w:szCs w:val="28"/>
        </w:rPr>
        <w:t xml:space="preserve">с протоколам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 xml:space="preserve">, то прокси-сервер принимает запросы на два порта (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>). Данные порты и хост указываются в настройках прокси-сервера операционной системы.</w:t>
      </w:r>
      <w:r w:rsidR="008C308A">
        <w:rPr>
          <w:rFonts w:ascii="Times New Roman" w:hAnsi="Times New Roman"/>
          <w:sz w:val="28"/>
          <w:szCs w:val="28"/>
        </w:rPr>
        <w:t xml:space="preserve"> По умолчанию порт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08A" w:rsidRPr="008C308A">
        <w:rPr>
          <w:rFonts w:ascii="Times New Roman" w:hAnsi="Times New Roman"/>
          <w:sz w:val="28"/>
          <w:szCs w:val="28"/>
        </w:rPr>
        <w:t>-</w:t>
      </w:r>
      <w:r w:rsidR="008C308A">
        <w:rPr>
          <w:rFonts w:ascii="Times New Roman" w:hAnsi="Times New Roman"/>
          <w:sz w:val="28"/>
          <w:szCs w:val="28"/>
        </w:rPr>
        <w:t xml:space="preserve">запросов 3333, а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C308A">
        <w:rPr>
          <w:rFonts w:ascii="Times New Roman" w:hAnsi="Times New Roman"/>
          <w:sz w:val="28"/>
          <w:szCs w:val="28"/>
        </w:rPr>
        <w:t>-запросов – 3334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Прокси-сервер работает на уровне протоколов 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835AA" w:rsidRPr="00D4058B">
        <w:rPr>
          <w:rFonts w:ascii="Times New Roman" w:hAnsi="Times New Roman"/>
          <w:i/>
          <w:sz w:val="28"/>
          <w:szCs w:val="28"/>
        </w:rPr>
        <w:t>/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IP</w:t>
      </w:r>
      <w:r w:rsidR="00D835AA">
        <w:rPr>
          <w:rFonts w:ascii="Times New Roman" w:hAnsi="Times New Roman"/>
          <w:sz w:val="28"/>
          <w:szCs w:val="28"/>
        </w:rPr>
        <w:t xml:space="preserve"> (</w:t>
      </w:r>
      <w:r w:rsidR="00D4058B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4058B">
        <w:rPr>
          <w:rFonts w:ascii="Times New Roman" w:hAnsi="Times New Roman"/>
          <w:sz w:val="28"/>
          <w:szCs w:val="28"/>
        </w:rPr>
        <w:t>-сокеты</w:t>
      </w:r>
      <w:r w:rsidR="00D835AA">
        <w:rPr>
          <w:rFonts w:ascii="Times New Roman" w:hAnsi="Times New Roman"/>
          <w:sz w:val="28"/>
          <w:szCs w:val="28"/>
        </w:rPr>
        <w:t>),</w:t>
      </w:r>
      <w:r w:rsidR="00D4058B">
        <w:rPr>
          <w:rFonts w:ascii="Times New Roman" w:hAnsi="Times New Roman"/>
          <w:sz w:val="28"/>
          <w:szCs w:val="28"/>
        </w:rPr>
        <w:t xml:space="preserve"> а веб-сервер на</w:t>
      </w:r>
      <w:r w:rsidR="00A42AFC" w:rsidRPr="00A42AFC">
        <w:rPr>
          <w:rFonts w:ascii="Times New Roman" w:hAnsi="Times New Roman"/>
          <w:sz w:val="28"/>
          <w:szCs w:val="28"/>
        </w:rPr>
        <w:t xml:space="preserve"> </w:t>
      </w:r>
      <w:r w:rsidR="00A42AFC">
        <w:rPr>
          <w:rFonts w:ascii="Times New Roman" w:hAnsi="Times New Roman"/>
          <w:sz w:val="28"/>
          <w:szCs w:val="28"/>
        </w:rPr>
        <w:t>прикладном</w:t>
      </w:r>
      <w:r w:rsidR="00D4058B">
        <w:rPr>
          <w:rFonts w:ascii="Times New Roman" w:hAnsi="Times New Roman"/>
          <w:sz w:val="28"/>
          <w:szCs w:val="28"/>
        </w:rPr>
        <w:t xml:space="preserve"> уровне</w:t>
      </w:r>
      <w:r w:rsidR="00A42AFC">
        <w:rPr>
          <w:rFonts w:ascii="Times New Roman" w:hAnsi="Times New Roman"/>
          <w:sz w:val="28"/>
          <w:szCs w:val="28"/>
        </w:rPr>
        <w:t xml:space="preserve"> непосредственно с </w:t>
      </w:r>
      <w:r w:rsidR="00A42AF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2AFC">
        <w:rPr>
          <w:rFonts w:ascii="Times New Roman" w:hAnsi="Times New Roman"/>
          <w:sz w:val="28"/>
          <w:szCs w:val="28"/>
        </w:rPr>
        <w:t>-трафиком.</w:t>
      </w:r>
      <w:r w:rsidR="00D4058B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 </w:t>
      </w:r>
      <w:r w:rsidR="00937825">
        <w:rPr>
          <w:rFonts w:ascii="Times New Roman" w:hAnsi="Times New Roman"/>
          <w:sz w:val="28"/>
          <w:szCs w:val="28"/>
        </w:rPr>
        <w:t xml:space="preserve">На рисунке 6 показана </w:t>
      </w:r>
      <w:r w:rsidR="00937825">
        <w:rPr>
          <w:rFonts w:ascii="Times New Roman" w:hAnsi="Times New Roman"/>
          <w:i/>
          <w:sz w:val="28"/>
          <w:szCs w:val="28"/>
          <w:lang w:val="en-US"/>
        </w:rPr>
        <w:t>UML</w:t>
      </w:r>
      <w:r w:rsidR="00937825">
        <w:rPr>
          <w:rFonts w:ascii="Times New Roman" w:hAnsi="Times New Roman"/>
          <w:sz w:val="28"/>
          <w:szCs w:val="28"/>
        </w:rPr>
        <w:t xml:space="preserve"> диаграмма развертывания</w:t>
      </w:r>
      <w:r w:rsidR="00BF52B8">
        <w:rPr>
          <w:rFonts w:ascii="Times New Roman" w:hAnsi="Times New Roman"/>
          <w:sz w:val="28"/>
          <w:szCs w:val="28"/>
        </w:rPr>
        <w:t xml:space="preserve"> веб-фильтра</w:t>
      </w:r>
      <w:r w:rsidR="00937825">
        <w:rPr>
          <w:rFonts w:ascii="Times New Roman" w:hAnsi="Times New Roman"/>
          <w:sz w:val="28"/>
          <w:szCs w:val="28"/>
        </w:rPr>
        <w:t>.</w:t>
      </w:r>
    </w:p>
    <w:p w:rsidR="00F22E82" w:rsidRDefault="00300BF5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976245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eploymentDiagram.jpg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976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6 – Диаграмма развертывания веб-фильтра</w:t>
      </w:r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BF52B8" w:rsidRDefault="00BF52B8" w:rsidP="00BF52B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ab/>
      </w:r>
      <w:r w:rsidR="00A3368D">
        <w:rPr>
          <w:rFonts w:ascii="Times New Roman" w:hAnsi="Times New Roman"/>
          <w:sz w:val="28"/>
          <w:szCs w:val="28"/>
        </w:rPr>
        <w:t>На рисунке 6 показана иллюстрация двух основных компонентов веб-фильтра – веб-сервера и прокси-сервера. Прокси-сервер управляется при помощи веб-сервера, который в свою очередь обрабатывает запросы, поступающие от веб-консоли управления.</w:t>
      </w:r>
    </w:p>
    <w:p w:rsidR="00941C19" w:rsidRDefault="00184D32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</w:rPr>
        <w:t xml:space="preserve">Взаимодействие веб-сервера и веб-консоли происходит при помощи технологий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184D3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rvlets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серверн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клиентск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 w:rsidR="00386343">
        <w:rPr>
          <w:rFonts w:ascii="Times New Roman" w:hAnsi="Times New Roman"/>
          <w:sz w:val="28"/>
          <w:szCs w:val="28"/>
        </w:rPr>
        <w:t xml:space="preserve">. </w:t>
      </w:r>
      <w:r w:rsidR="00683920">
        <w:rPr>
          <w:rFonts w:ascii="Times New Roman" w:hAnsi="Times New Roman"/>
          <w:sz w:val="28"/>
          <w:szCs w:val="28"/>
        </w:rPr>
        <w:t xml:space="preserve">Формат обмена данными </w:t>
      </w:r>
      <w:r w:rsidR="00683920">
        <w:rPr>
          <w:rFonts w:ascii="Times New Roman" w:hAnsi="Times New Roman"/>
          <w:i/>
          <w:sz w:val="28"/>
          <w:szCs w:val="28"/>
          <w:lang w:val="en-US"/>
        </w:rPr>
        <w:t>JSON</w:t>
      </w:r>
      <w:r>
        <w:rPr>
          <w:rFonts w:ascii="Times New Roman" w:hAnsi="Times New Roman"/>
          <w:sz w:val="28"/>
          <w:szCs w:val="28"/>
        </w:rPr>
        <w:t>.</w:t>
      </w:r>
      <w:r w:rsidR="008B6D87">
        <w:rPr>
          <w:rFonts w:ascii="Times New Roman" w:hAnsi="Times New Roman"/>
          <w:sz w:val="28"/>
          <w:szCs w:val="28"/>
        </w:rPr>
        <w:t xml:space="preserve"> </w:t>
      </w:r>
      <w:r w:rsidR="0090004A">
        <w:rPr>
          <w:rFonts w:ascii="Times New Roman" w:hAnsi="Times New Roman"/>
          <w:sz w:val="28"/>
          <w:szCs w:val="28"/>
        </w:rPr>
        <w:t>Компонентами взаимодействия на сервере являются классы-сервлеты</w:t>
      </w:r>
      <w:r w:rsidR="00941C19">
        <w:rPr>
          <w:rFonts w:ascii="Times New Roman" w:hAnsi="Times New Roman"/>
          <w:sz w:val="28"/>
          <w:szCs w:val="28"/>
        </w:rPr>
        <w:t>:</w:t>
      </w:r>
    </w:p>
    <w:p w:rsidR="00DC5BD5" w:rsidRPr="00DC5BD5" w:rsidRDefault="002C204E" w:rsidP="00DC5BD5">
      <w:pPr>
        <w:pStyle w:val="af"/>
        <w:numPr>
          <w:ilvl w:val="0"/>
          <w:numId w:val="19"/>
        </w:numPr>
        <w:spacing w:line="360" w:lineRule="auto"/>
        <w:rPr>
          <w:rFonts w:ascii="Times New Roman" w:hAnsi="Times New Roman"/>
          <w:i/>
          <w:sz w:val="28"/>
          <w:szCs w:val="28"/>
        </w:rPr>
      </w:pPr>
      <w:r w:rsidRPr="002C204E">
        <w:rPr>
          <w:rFonts w:ascii="Times New Roman" w:hAnsi="Times New Roman"/>
          <w:i/>
          <w:sz w:val="28"/>
          <w:szCs w:val="28"/>
          <w:lang w:val="en-US"/>
        </w:rPr>
        <w:t>BlacklistProxyServlet</w:t>
      </w:r>
      <w:r w:rsidRPr="002C204E">
        <w:rPr>
          <w:rFonts w:ascii="Times New Roman" w:hAnsi="Times New Roman"/>
          <w:i/>
          <w:sz w:val="28"/>
          <w:szCs w:val="28"/>
        </w:rPr>
        <w:t>.</w:t>
      </w:r>
      <w:r w:rsidRPr="002C204E"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>. О</w:t>
      </w:r>
      <w:r w:rsidR="00A12387">
        <w:rPr>
          <w:rFonts w:ascii="Times New Roman" w:hAnsi="Times New Roman"/>
          <w:sz w:val="28"/>
          <w:szCs w:val="28"/>
        </w:rPr>
        <w:t xml:space="preserve">брабатывает </w:t>
      </w:r>
      <w:r w:rsidR="00A12387" w:rsidRPr="00A1238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A12387" w:rsidRPr="00A12387">
        <w:rPr>
          <w:rFonts w:ascii="Times New Roman" w:hAnsi="Times New Roman"/>
          <w:i/>
          <w:sz w:val="28"/>
          <w:szCs w:val="28"/>
        </w:rPr>
        <w:t>/</w:t>
      </w:r>
      <w:r w:rsidR="00A12387" w:rsidRPr="00A12387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12387" w:rsidRPr="00A12387">
        <w:rPr>
          <w:rFonts w:ascii="Times New Roman" w:hAnsi="Times New Roman"/>
          <w:i/>
          <w:sz w:val="28"/>
          <w:szCs w:val="28"/>
        </w:rPr>
        <w:t>/</w:t>
      </w:r>
      <w:r w:rsidR="00A12387" w:rsidRPr="00A12387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>
        <w:rPr>
          <w:rFonts w:ascii="Times New Roman" w:hAnsi="Times New Roman"/>
          <w:sz w:val="28"/>
          <w:szCs w:val="28"/>
        </w:rPr>
        <w:t>-</w:t>
      </w:r>
      <w:r w:rsidR="00A12387" w:rsidRPr="00A12387">
        <w:rPr>
          <w:rFonts w:ascii="Times New Roman" w:hAnsi="Times New Roman"/>
          <w:sz w:val="28"/>
          <w:szCs w:val="28"/>
        </w:rPr>
        <w:t>запросы</w:t>
      </w:r>
      <w:r w:rsidR="00A12387">
        <w:rPr>
          <w:rFonts w:ascii="Times New Roman" w:hAnsi="Times New Roman"/>
          <w:sz w:val="28"/>
          <w:szCs w:val="28"/>
        </w:rPr>
        <w:t xml:space="preserve"> на ресурс </w:t>
      </w:r>
      <w:r w:rsidR="00A12387" w:rsidRPr="00A12387">
        <w:rPr>
          <w:rFonts w:ascii="Times New Roman" w:hAnsi="Times New Roman"/>
          <w:i/>
          <w:sz w:val="28"/>
          <w:szCs w:val="28"/>
        </w:rPr>
        <w:t>/proxy/blacklist</w:t>
      </w:r>
      <w:r w:rsidR="00A12387">
        <w:rPr>
          <w:rFonts w:ascii="Times New Roman" w:hAnsi="Times New Roman"/>
          <w:sz w:val="28"/>
          <w:szCs w:val="28"/>
        </w:rPr>
        <w:t xml:space="preserve">. </w:t>
      </w:r>
      <w:r w:rsidR="00732AA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732AA9">
        <w:rPr>
          <w:rFonts w:ascii="Times New Roman" w:hAnsi="Times New Roman"/>
          <w:sz w:val="28"/>
          <w:szCs w:val="28"/>
        </w:rPr>
        <w:t xml:space="preserve">-запрос возвращает весь черный список. Через </w:t>
      </w:r>
      <w:r w:rsidR="00732AA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732AA9">
        <w:rPr>
          <w:rFonts w:ascii="Times New Roman" w:hAnsi="Times New Roman"/>
          <w:sz w:val="28"/>
          <w:szCs w:val="28"/>
        </w:rPr>
        <w:t>-запрос происходит добавление</w:t>
      </w:r>
      <w:r w:rsidR="00386343">
        <w:rPr>
          <w:rFonts w:ascii="Times New Roman" w:hAnsi="Times New Roman"/>
          <w:sz w:val="28"/>
          <w:szCs w:val="28"/>
        </w:rPr>
        <w:t xml:space="preserve"> </w:t>
      </w:r>
      <w:r w:rsidR="00386343">
        <w:rPr>
          <w:rFonts w:ascii="Times New Roman" w:hAnsi="Times New Roman"/>
          <w:i/>
          <w:sz w:val="28"/>
          <w:szCs w:val="28"/>
          <w:lang w:val="en-US"/>
        </w:rPr>
        <w:t>IP</w:t>
      </w:r>
      <w:r w:rsidR="00386343" w:rsidRPr="00DC5BD5">
        <w:rPr>
          <w:rFonts w:ascii="Times New Roman" w:hAnsi="Times New Roman"/>
          <w:i/>
          <w:sz w:val="28"/>
          <w:szCs w:val="28"/>
        </w:rPr>
        <w:t>/</w:t>
      </w:r>
      <w:r w:rsidR="00386343">
        <w:rPr>
          <w:rFonts w:ascii="Times New Roman" w:hAnsi="Times New Roman"/>
          <w:i/>
          <w:sz w:val="28"/>
          <w:szCs w:val="28"/>
          <w:lang w:val="en-US"/>
        </w:rPr>
        <w:t>URL</w:t>
      </w:r>
      <w:r w:rsidR="00386343">
        <w:rPr>
          <w:rFonts w:ascii="Times New Roman" w:hAnsi="Times New Roman"/>
          <w:sz w:val="28"/>
          <w:szCs w:val="28"/>
        </w:rPr>
        <w:t xml:space="preserve"> хоста</w:t>
      </w:r>
      <w:r w:rsidR="00DC5BD5">
        <w:rPr>
          <w:rFonts w:ascii="Times New Roman" w:hAnsi="Times New Roman"/>
          <w:sz w:val="28"/>
          <w:szCs w:val="28"/>
        </w:rPr>
        <w:t xml:space="preserve"> в черный список. Через </w:t>
      </w:r>
      <w:r w:rsidR="00DC5BD5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>
        <w:rPr>
          <w:rFonts w:ascii="Times New Roman" w:hAnsi="Times New Roman"/>
          <w:sz w:val="28"/>
          <w:szCs w:val="28"/>
        </w:rPr>
        <w:t>-запрос происходит удаление записи из черного списка.</w:t>
      </w:r>
    </w:p>
    <w:p w:rsidR="00DC5BD5" w:rsidRPr="009736A3" w:rsidRDefault="00D822E9" w:rsidP="00D822E9">
      <w:pPr>
        <w:pStyle w:val="af"/>
        <w:numPr>
          <w:ilvl w:val="0"/>
          <w:numId w:val="19"/>
        </w:numPr>
        <w:spacing w:line="360" w:lineRule="auto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DownloadRootCertificateServlet</w:t>
      </w:r>
      <w:r w:rsidRPr="00D822E9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D822E9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Обрабатывает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822E9">
        <w:rPr>
          <w:rFonts w:ascii="Times New Roman" w:hAnsi="Times New Roman"/>
          <w:i/>
          <w:sz w:val="28"/>
          <w:szCs w:val="28"/>
        </w:rPr>
        <w:t>/proxy/downloadRootCertificate</w:t>
      </w:r>
      <w:r w:rsidR="009736A3">
        <w:rPr>
          <w:rFonts w:ascii="Times New Roman" w:hAnsi="Times New Roman"/>
          <w:sz w:val="28"/>
          <w:szCs w:val="28"/>
        </w:rPr>
        <w:t xml:space="preserve">. </w:t>
      </w:r>
      <w:r w:rsidR="009736A3">
        <w:rPr>
          <w:rFonts w:ascii="Times New Roman" w:hAnsi="Times New Roman"/>
          <w:i/>
          <w:sz w:val="28"/>
          <w:szCs w:val="28"/>
          <w:lang w:val="en-US"/>
        </w:rPr>
        <w:t>GET</w:t>
      </w:r>
      <w:r w:rsidR="009736A3">
        <w:rPr>
          <w:rFonts w:ascii="Times New Roman" w:hAnsi="Times New Roman"/>
          <w:sz w:val="28"/>
          <w:szCs w:val="28"/>
        </w:rPr>
        <w:t>-запрос возвращает файл корневого сертификата, который загружается на клиент.</w:t>
      </w:r>
    </w:p>
    <w:p w:rsidR="009736A3" w:rsidRPr="009F4A0F" w:rsidRDefault="00076025" w:rsidP="00076025">
      <w:pPr>
        <w:pStyle w:val="af"/>
        <w:numPr>
          <w:ilvl w:val="0"/>
          <w:numId w:val="19"/>
        </w:numPr>
        <w:spacing w:line="360" w:lineRule="auto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lastRenderedPageBreak/>
        <w:t>SettingsProxyServlet</w:t>
      </w:r>
      <w:r w:rsidRPr="00076025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076025">
        <w:rPr>
          <w:rFonts w:ascii="Times New Roman" w:hAnsi="Times New Roman"/>
          <w:i/>
          <w:sz w:val="28"/>
          <w:szCs w:val="28"/>
        </w:rPr>
        <w:t>.</w:t>
      </w:r>
      <w:r w:rsidRPr="0007602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брабатывает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076025">
        <w:rPr>
          <w:rFonts w:ascii="Times New Roman" w:hAnsi="Times New Roman"/>
          <w:i/>
          <w:sz w:val="28"/>
          <w:szCs w:val="28"/>
        </w:rPr>
        <w:t>/</w:t>
      </w:r>
      <w:r w:rsidR="0037395D">
        <w:rPr>
          <w:rFonts w:ascii="Times New Roman" w:hAnsi="Times New Roman"/>
          <w:i/>
          <w:sz w:val="28"/>
          <w:szCs w:val="28"/>
          <w:lang w:val="en-US"/>
        </w:rPr>
        <w:t>PUT</w:t>
      </w:r>
      <w:r>
        <w:rPr>
          <w:rFonts w:ascii="Times New Roman" w:hAnsi="Times New Roman"/>
          <w:sz w:val="28"/>
          <w:szCs w:val="28"/>
        </w:rPr>
        <w:t xml:space="preserve">-запросы на ресурс </w:t>
      </w:r>
      <w:r w:rsidRPr="00076025">
        <w:rPr>
          <w:rFonts w:ascii="Times New Roman" w:hAnsi="Times New Roman"/>
          <w:i/>
          <w:sz w:val="28"/>
          <w:szCs w:val="28"/>
        </w:rPr>
        <w:t>/proxy/settings</w:t>
      </w:r>
      <w:r>
        <w:rPr>
          <w:rFonts w:ascii="Times New Roman" w:hAnsi="Times New Roman"/>
          <w:sz w:val="28"/>
          <w:szCs w:val="28"/>
        </w:rPr>
        <w:t xml:space="preserve">. </w:t>
      </w:r>
      <w:r w:rsidR="0068116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681167">
        <w:rPr>
          <w:rFonts w:ascii="Times New Roman" w:hAnsi="Times New Roman"/>
          <w:sz w:val="28"/>
          <w:szCs w:val="28"/>
        </w:rPr>
        <w:t xml:space="preserve">-запрос возвращает все настройки веб-фильтра. Через </w:t>
      </w:r>
      <w:r w:rsidR="00681167">
        <w:rPr>
          <w:rFonts w:ascii="Times New Roman" w:hAnsi="Times New Roman"/>
          <w:i/>
          <w:sz w:val="28"/>
          <w:szCs w:val="28"/>
          <w:lang w:val="en-US"/>
        </w:rPr>
        <w:t>P</w:t>
      </w:r>
      <w:r w:rsidR="002468B5">
        <w:rPr>
          <w:rFonts w:ascii="Times New Roman" w:hAnsi="Times New Roman"/>
          <w:i/>
          <w:sz w:val="28"/>
          <w:szCs w:val="28"/>
          <w:lang w:val="en-US"/>
        </w:rPr>
        <w:t>UT</w:t>
      </w:r>
      <w:r w:rsidR="00681167">
        <w:rPr>
          <w:rFonts w:ascii="Times New Roman" w:hAnsi="Times New Roman"/>
          <w:sz w:val="28"/>
          <w:szCs w:val="28"/>
        </w:rPr>
        <w:t>-запрос происходит сохранение</w:t>
      </w:r>
      <w:r w:rsidR="00D07D61">
        <w:rPr>
          <w:rFonts w:ascii="Times New Roman" w:hAnsi="Times New Roman"/>
          <w:sz w:val="28"/>
          <w:szCs w:val="28"/>
          <w:lang w:val="en-US"/>
        </w:rPr>
        <w:t>/</w:t>
      </w:r>
      <w:r w:rsidR="00D07D61">
        <w:rPr>
          <w:rFonts w:ascii="Times New Roman" w:hAnsi="Times New Roman"/>
          <w:sz w:val="28"/>
          <w:szCs w:val="28"/>
        </w:rPr>
        <w:t>обновление</w:t>
      </w:r>
      <w:r w:rsidR="00681167">
        <w:rPr>
          <w:rFonts w:ascii="Times New Roman" w:hAnsi="Times New Roman"/>
          <w:sz w:val="28"/>
          <w:szCs w:val="28"/>
        </w:rPr>
        <w:t xml:space="preserve"> настроек</w:t>
      </w:r>
      <w:r w:rsidR="00D07D61">
        <w:rPr>
          <w:rFonts w:ascii="Times New Roman" w:hAnsi="Times New Roman"/>
          <w:sz w:val="28"/>
          <w:szCs w:val="28"/>
        </w:rPr>
        <w:t>.</w:t>
      </w:r>
    </w:p>
    <w:p w:rsidR="009F4A0F" w:rsidRPr="003F6FE5" w:rsidRDefault="00E91D8F" w:rsidP="00076025">
      <w:pPr>
        <w:pStyle w:val="af"/>
        <w:numPr>
          <w:ilvl w:val="0"/>
          <w:numId w:val="19"/>
        </w:numPr>
        <w:spacing w:line="360" w:lineRule="auto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tatusProxyServlet</w:t>
      </w:r>
      <w:r w:rsidRPr="00E91D8F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E91D8F">
        <w:rPr>
          <w:rFonts w:ascii="Times New Roman" w:hAnsi="Times New Roman"/>
          <w:i/>
          <w:sz w:val="28"/>
          <w:szCs w:val="28"/>
        </w:rPr>
        <w:t>.</w:t>
      </w:r>
      <w:r w:rsidRPr="00E91D8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брабатывает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>
        <w:rPr>
          <w:rFonts w:ascii="Times New Roman" w:hAnsi="Times New Roman"/>
          <w:sz w:val="28"/>
          <w:szCs w:val="28"/>
        </w:rPr>
        <w:t xml:space="preserve">-запрос на ресурс </w:t>
      </w:r>
      <w:r w:rsidRPr="00E91D8F">
        <w:rPr>
          <w:rFonts w:ascii="Times New Roman" w:hAnsi="Times New Roman"/>
          <w:i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proxy</w:t>
      </w:r>
      <w:r w:rsidRPr="00E91D8F">
        <w:rPr>
          <w:rFonts w:ascii="Times New Roman" w:hAnsi="Times New Roman"/>
          <w:i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status</w:t>
      </w:r>
      <w:r w:rsidRPr="00E91D8F">
        <w:rPr>
          <w:rFonts w:ascii="Times New Roman" w:hAnsi="Times New Roman"/>
          <w:i/>
          <w:sz w:val="28"/>
          <w:szCs w:val="28"/>
        </w:rPr>
        <w:t>.</w:t>
      </w:r>
      <w:r w:rsidRPr="00E91D8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>
        <w:rPr>
          <w:rFonts w:ascii="Times New Roman" w:hAnsi="Times New Roman"/>
          <w:sz w:val="28"/>
          <w:szCs w:val="28"/>
        </w:rPr>
        <w:t xml:space="preserve">-запрос возвращает </w:t>
      </w:r>
      <w:r w:rsidR="00972D20">
        <w:rPr>
          <w:rFonts w:ascii="Times New Roman" w:hAnsi="Times New Roman"/>
          <w:sz w:val="28"/>
          <w:szCs w:val="28"/>
        </w:rPr>
        <w:t xml:space="preserve">статусы (запущен или нет) </w:t>
      </w:r>
      <w:r w:rsidR="00972D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72D20" w:rsidRPr="00972D20">
        <w:rPr>
          <w:rFonts w:ascii="Times New Roman" w:hAnsi="Times New Roman"/>
          <w:sz w:val="28"/>
          <w:szCs w:val="28"/>
        </w:rPr>
        <w:t xml:space="preserve"> </w:t>
      </w:r>
      <w:r w:rsidR="00972D20">
        <w:rPr>
          <w:rFonts w:ascii="Times New Roman" w:hAnsi="Times New Roman"/>
          <w:sz w:val="28"/>
          <w:szCs w:val="28"/>
        </w:rPr>
        <w:t xml:space="preserve">прокси-сервера и </w:t>
      </w:r>
      <w:r w:rsidR="00972D2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72D20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9F4A0F" w:rsidRPr="009F4A0F" w:rsidRDefault="003F6FE5" w:rsidP="009F4A0F">
      <w:pPr>
        <w:pStyle w:val="af"/>
        <w:numPr>
          <w:ilvl w:val="0"/>
          <w:numId w:val="19"/>
        </w:numPr>
        <w:spacing w:line="360" w:lineRule="auto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tartHttpProxyServlet</w:t>
      </w:r>
      <w:r w:rsidRPr="003F6FE5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3F6FE5">
        <w:rPr>
          <w:rFonts w:ascii="Times New Roman" w:hAnsi="Times New Roman"/>
          <w:i/>
          <w:sz w:val="28"/>
          <w:szCs w:val="28"/>
        </w:rPr>
        <w:t>.</w:t>
      </w:r>
      <w:r w:rsidRPr="003F6F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брабатывает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>
        <w:rPr>
          <w:rFonts w:ascii="Times New Roman" w:hAnsi="Times New Roman"/>
          <w:sz w:val="28"/>
          <w:szCs w:val="28"/>
        </w:rPr>
        <w:t xml:space="preserve">-запрос на ресурс </w:t>
      </w:r>
      <w:r w:rsidRPr="003F6FE5">
        <w:rPr>
          <w:rFonts w:ascii="Times New Roman" w:hAnsi="Times New Roman"/>
          <w:i/>
          <w:sz w:val="28"/>
          <w:szCs w:val="28"/>
        </w:rPr>
        <w:t>/proxy/startHttp</w:t>
      </w:r>
      <w:r w:rsidRPr="003F6FE5">
        <w:rPr>
          <w:rFonts w:ascii="Times New Roman" w:hAnsi="Times New Roman"/>
          <w:sz w:val="28"/>
          <w:szCs w:val="28"/>
        </w:rPr>
        <w:t xml:space="preserve">. </w:t>
      </w:r>
      <w:r w:rsidR="0017275C">
        <w:rPr>
          <w:rFonts w:ascii="Times New Roman" w:hAnsi="Times New Roman"/>
          <w:sz w:val="28"/>
          <w:szCs w:val="28"/>
        </w:rPr>
        <w:t xml:space="preserve">Через </w:t>
      </w:r>
      <w:r w:rsidR="0017275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7275C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="0017275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7275C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B77936" w:rsidRPr="0017275C" w:rsidRDefault="00B77936" w:rsidP="00B77936">
      <w:pPr>
        <w:pStyle w:val="af"/>
        <w:numPr>
          <w:ilvl w:val="0"/>
          <w:numId w:val="19"/>
        </w:numPr>
        <w:spacing w:line="360" w:lineRule="auto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tartHttpsProxyServlet</w:t>
      </w:r>
      <w:r w:rsidRPr="003F6FE5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3F6FE5">
        <w:rPr>
          <w:rFonts w:ascii="Times New Roman" w:hAnsi="Times New Roman"/>
          <w:i/>
          <w:sz w:val="28"/>
          <w:szCs w:val="28"/>
        </w:rPr>
        <w:t>.</w:t>
      </w:r>
      <w:r w:rsidRPr="003F6F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брабатывает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>
        <w:rPr>
          <w:rFonts w:ascii="Times New Roman" w:hAnsi="Times New Roman"/>
          <w:sz w:val="28"/>
          <w:szCs w:val="28"/>
        </w:rPr>
        <w:t xml:space="preserve">-запрос на ресурс </w:t>
      </w:r>
      <w:r w:rsidRPr="003F6FE5">
        <w:rPr>
          <w:rFonts w:ascii="Times New Roman" w:hAnsi="Times New Roman"/>
          <w:i/>
          <w:sz w:val="28"/>
          <w:szCs w:val="28"/>
        </w:rPr>
        <w:t>/proxy/startHttp</w:t>
      </w:r>
      <w:r>
        <w:rPr>
          <w:rFonts w:ascii="Times New Roman" w:hAnsi="Times New Roman"/>
          <w:i/>
          <w:sz w:val="28"/>
          <w:szCs w:val="28"/>
          <w:lang w:val="en-US"/>
        </w:rPr>
        <w:t>s</w:t>
      </w:r>
      <w:r w:rsidRPr="003F6FE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Через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9F4A0F" w:rsidRPr="009F4A0F" w:rsidRDefault="009F4A0F" w:rsidP="009F4A0F">
      <w:pPr>
        <w:pStyle w:val="af"/>
        <w:numPr>
          <w:ilvl w:val="0"/>
          <w:numId w:val="19"/>
        </w:numPr>
        <w:spacing w:line="360" w:lineRule="auto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topHttpProxyServlet</w:t>
      </w:r>
      <w:r w:rsidRPr="003F6FE5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3F6FE5">
        <w:rPr>
          <w:rFonts w:ascii="Times New Roman" w:hAnsi="Times New Roman"/>
          <w:i/>
          <w:sz w:val="28"/>
          <w:szCs w:val="28"/>
        </w:rPr>
        <w:t>.</w:t>
      </w:r>
      <w:r w:rsidRPr="003F6F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брабатывает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>
        <w:rPr>
          <w:rFonts w:ascii="Times New Roman" w:hAnsi="Times New Roman"/>
          <w:sz w:val="28"/>
          <w:szCs w:val="28"/>
        </w:rPr>
        <w:t xml:space="preserve">-запрос на ресурс </w:t>
      </w:r>
      <w:r>
        <w:rPr>
          <w:rFonts w:ascii="Times New Roman" w:hAnsi="Times New Roman"/>
          <w:i/>
          <w:sz w:val="28"/>
          <w:szCs w:val="28"/>
        </w:rPr>
        <w:t>/proxy/stop</w:t>
      </w:r>
      <w:r w:rsidRPr="003F6FE5">
        <w:rPr>
          <w:rFonts w:ascii="Times New Roman" w:hAnsi="Times New Roman"/>
          <w:i/>
          <w:sz w:val="28"/>
          <w:szCs w:val="28"/>
        </w:rPr>
        <w:t>Http</w:t>
      </w:r>
      <w:r w:rsidRPr="003F6FE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Через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17275C" w:rsidRPr="00536624" w:rsidRDefault="009F4A0F" w:rsidP="009F4A0F">
      <w:pPr>
        <w:pStyle w:val="af"/>
        <w:numPr>
          <w:ilvl w:val="0"/>
          <w:numId w:val="19"/>
        </w:numPr>
        <w:spacing w:line="360" w:lineRule="auto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topHttp</w:t>
      </w:r>
      <w:r>
        <w:rPr>
          <w:rFonts w:ascii="Times New Roman" w:hAnsi="Times New Roman"/>
          <w:i/>
          <w:sz w:val="28"/>
          <w:szCs w:val="28"/>
        </w:rPr>
        <w:t>s</w:t>
      </w:r>
      <w:r>
        <w:rPr>
          <w:rFonts w:ascii="Times New Roman" w:hAnsi="Times New Roman"/>
          <w:i/>
          <w:sz w:val="28"/>
          <w:szCs w:val="28"/>
          <w:lang w:val="en-US"/>
        </w:rPr>
        <w:t>ProxyServlet</w:t>
      </w:r>
      <w:r w:rsidRPr="003F6FE5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3F6FE5">
        <w:rPr>
          <w:rFonts w:ascii="Times New Roman" w:hAnsi="Times New Roman"/>
          <w:i/>
          <w:sz w:val="28"/>
          <w:szCs w:val="28"/>
        </w:rPr>
        <w:t>.</w:t>
      </w:r>
      <w:r w:rsidRPr="003F6F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брабатывает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>
        <w:rPr>
          <w:rFonts w:ascii="Times New Roman" w:hAnsi="Times New Roman"/>
          <w:sz w:val="28"/>
          <w:szCs w:val="28"/>
        </w:rPr>
        <w:t xml:space="preserve">-запрос на ресурс </w:t>
      </w:r>
      <w:r>
        <w:rPr>
          <w:rFonts w:ascii="Times New Roman" w:hAnsi="Times New Roman"/>
          <w:i/>
          <w:sz w:val="28"/>
          <w:szCs w:val="28"/>
        </w:rPr>
        <w:t>/proxy/stop</w:t>
      </w:r>
      <w:r w:rsidRPr="003F6FE5">
        <w:rPr>
          <w:rFonts w:ascii="Times New Roman" w:hAnsi="Times New Roman"/>
          <w:i/>
          <w:sz w:val="28"/>
          <w:szCs w:val="28"/>
        </w:rPr>
        <w:t>Http</w:t>
      </w:r>
      <w:r w:rsidR="006B1428">
        <w:rPr>
          <w:rFonts w:ascii="Times New Roman" w:hAnsi="Times New Roman"/>
          <w:i/>
          <w:sz w:val="28"/>
          <w:szCs w:val="28"/>
          <w:lang w:val="en-US"/>
        </w:rPr>
        <w:t>s</w:t>
      </w:r>
      <w:r w:rsidRPr="003F6FE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Через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B1428">
        <w:rPr>
          <w:rFonts w:ascii="Times New Roman" w:hAnsi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536624" w:rsidRPr="005C4884" w:rsidRDefault="00536624" w:rsidP="0053662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рхитектурно прокси-сервер оформлен в виде паттерна </w:t>
      </w:r>
      <w:r w:rsidR="00D108DA">
        <w:rPr>
          <w:rFonts w:ascii="Times New Roman" w:hAnsi="Times New Roman"/>
          <w:sz w:val="28"/>
          <w:szCs w:val="28"/>
        </w:rPr>
        <w:t>одиночка (</w:t>
      </w:r>
      <w:r w:rsidR="004834A0">
        <w:rPr>
          <w:rFonts w:ascii="Times New Roman" w:hAnsi="Times New Roman"/>
          <w:i/>
          <w:sz w:val="28"/>
          <w:szCs w:val="28"/>
          <w:lang w:val="en-US"/>
        </w:rPr>
        <w:t>singleton</w:t>
      </w:r>
      <w:r w:rsidR="00D108DA">
        <w:rPr>
          <w:rFonts w:ascii="Times New Roman" w:hAnsi="Times New Roman"/>
          <w:sz w:val="28"/>
          <w:szCs w:val="28"/>
        </w:rPr>
        <w:t xml:space="preserve">), который гарантирует единственный экземпляр класса </w:t>
      </w:r>
      <w:r w:rsidR="00D108DA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i/>
          <w:sz w:val="28"/>
          <w:szCs w:val="28"/>
        </w:rPr>
        <w:t>.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41F1C">
        <w:rPr>
          <w:rFonts w:ascii="Times New Roman" w:hAnsi="Times New Roman"/>
          <w:sz w:val="28"/>
          <w:szCs w:val="28"/>
        </w:rPr>
        <w:t xml:space="preserve">. Внутри себя класс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i/>
          <w:sz w:val="28"/>
          <w:szCs w:val="28"/>
        </w:rPr>
        <w:t>.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содержит два серверных сокета: для обработки запросов 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и </w:t>
      </w:r>
      <w:r w:rsidR="00D41F1C" w:rsidRPr="00D41F1C">
        <w:rPr>
          <w:rFonts w:ascii="Times New Roman" w:hAnsi="Times New Roman"/>
          <w:sz w:val="28"/>
          <w:szCs w:val="28"/>
        </w:rPr>
        <w:t xml:space="preserve">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884">
        <w:rPr>
          <w:rFonts w:ascii="Times New Roman" w:hAnsi="Times New Roman"/>
          <w:sz w:val="28"/>
          <w:szCs w:val="28"/>
        </w:rPr>
        <w:t xml:space="preserve"> и методы для управления этими сокетами</w:t>
      </w:r>
      <w:r w:rsidR="00886D7A">
        <w:rPr>
          <w:rFonts w:ascii="Times New Roman" w:hAnsi="Times New Roman"/>
          <w:sz w:val="28"/>
          <w:szCs w:val="28"/>
        </w:rPr>
        <w:t xml:space="preserve"> (методы запуска</w:t>
      </w:r>
      <w:r w:rsidR="00886D7A" w:rsidRPr="00886D7A">
        <w:rPr>
          <w:rFonts w:ascii="Times New Roman" w:hAnsi="Times New Roman"/>
          <w:sz w:val="28"/>
          <w:szCs w:val="28"/>
        </w:rPr>
        <w:t>/</w:t>
      </w:r>
      <w:r w:rsidR="00886D7A">
        <w:rPr>
          <w:rFonts w:ascii="Times New Roman" w:hAnsi="Times New Roman"/>
          <w:sz w:val="28"/>
          <w:szCs w:val="28"/>
        </w:rPr>
        <w:t>остановки прокси-серверов, методы получения статусов прокси-серверов)</w:t>
      </w:r>
      <w:r w:rsidR="005C4884">
        <w:rPr>
          <w:rFonts w:ascii="Times New Roman" w:hAnsi="Times New Roman"/>
          <w:sz w:val="28"/>
          <w:szCs w:val="28"/>
        </w:rPr>
        <w:t xml:space="preserve">. Экземпляр класса 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C4884" w:rsidRPr="00886D7A">
        <w:rPr>
          <w:rFonts w:ascii="Times New Roman" w:hAnsi="Times New Roman"/>
          <w:i/>
          <w:sz w:val="28"/>
          <w:szCs w:val="28"/>
        </w:rPr>
        <w:t>.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5C4884" w:rsidRPr="00886D7A">
        <w:rPr>
          <w:rFonts w:ascii="Times New Roman" w:hAnsi="Times New Roman"/>
          <w:sz w:val="28"/>
          <w:szCs w:val="28"/>
        </w:rPr>
        <w:t xml:space="preserve"> </w:t>
      </w:r>
      <w:r w:rsidR="005C4884">
        <w:rPr>
          <w:rFonts w:ascii="Times New Roman" w:hAnsi="Times New Roman"/>
          <w:sz w:val="28"/>
          <w:szCs w:val="28"/>
        </w:rPr>
        <w:t>оформлен в виде поля в сервлетах</w:t>
      </w:r>
      <w:r w:rsidR="00886D7A">
        <w:rPr>
          <w:rFonts w:ascii="Times New Roman" w:hAnsi="Times New Roman"/>
          <w:sz w:val="28"/>
          <w:szCs w:val="28"/>
        </w:rPr>
        <w:t xml:space="preserve"> 4-8 из списка выше</w:t>
      </w:r>
      <w:r w:rsidR="00D42E9F">
        <w:rPr>
          <w:rFonts w:ascii="Times New Roman" w:hAnsi="Times New Roman"/>
          <w:sz w:val="28"/>
          <w:szCs w:val="28"/>
        </w:rPr>
        <w:t>.</w:t>
      </w:r>
    </w:p>
    <w:p w:rsidR="009944BF" w:rsidRDefault="00A430F1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мпонентами взаимодействия на клиентской стороне являются скрипты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sz w:val="28"/>
          <w:szCs w:val="28"/>
        </w:rPr>
        <w:t>:</w:t>
      </w:r>
    </w:p>
    <w:p w:rsidR="00F55BD4" w:rsidRDefault="00F55BD4" w:rsidP="00F55BD4">
      <w:pPr>
        <w:pStyle w:val="af"/>
        <w:numPr>
          <w:ilvl w:val="0"/>
          <w:numId w:val="21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805779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805779">
        <w:rPr>
          <w:rFonts w:ascii="Times New Roman" w:hAnsi="Times New Roman"/>
          <w:i/>
          <w:sz w:val="28"/>
          <w:szCs w:val="28"/>
        </w:rPr>
        <w:t>.</w:t>
      </w:r>
      <w:r w:rsidRPr="00805779">
        <w:rPr>
          <w:rFonts w:ascii="Times New Roman" w:hAnsi="Times New Roman"/>
          <w:i/>
          <w:sz w:val="28"/>
          <w:szCs w:val="28"/>
          <w:lang w:val="en-US"/>
        </w:rPr>
        <w:t>js</w:t>
      </w:r>
      <w:r w:rsidRPr="00805779">
        <w:rPr>
          <w:rFonts w:ascii="Times New Roman" w:hAnsi="Times New Roman"/>
          <w:i/>
          <w:sz w:val="28"/>
          <w:szCs w:val="28"/>
        </w:rPr>
        <w:t>.</w:t>
      </w:r>
      <w:r w:rsidRPr="00805779">
        <w:rPr>
          <w:rFonts w:ascii="Times New Roman" w:hAnsi="Times New Roman"/>
          <w:sz w:val="28"/>
          <w:szCs w:val="28"/>
        </w:rPr>
        <w:t xml:space="preserve"> Данный скрипт находится на </w:t>
      </w:r>
      <w:r w:rsidRPr="0080577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805779">
        <w:rPr>
          <w:rFonts w:ascii="Times New Roman" w:hAnsi="Times New Roman"/>
          <w:sz w:val="28"/>
          <w:szCs w:val="28"/>
        </w:rPr>
        <w:t xml:space="preserve">-странице </w:t>
      </w:r>
      <w:r w:rsidRPr="00805779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805779">
        <w:rPr>
          <w:rFonts w:ascii="Times New Roman" w:hAnsi="Times New Roman"/>
          <w:i/>
          <w:sz w:val="28"/>
          <w:szCs w:val="28"/>
        </w:rPr>
        <w:t>.</w:t>
      </w:r>
      <w:r w:rsidRPr="0080577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805779">
        <w:rPr>
          <w:rFonts w:ascii="Times New Roman" w:hAnsi="Times New Roman"/>
          <w:sz w:val="28"/>
          <w:szCs w:val="28"/>
        </w:rPr>
        <w:t>. При запуске скрипта</w:t>
      </w:r>
      <w:r>
        <w:rPr>
          <w:rFonts w:ascii="Times New Roman" w:hAnsi="Times New Roman"/>
          <w:sz w:val="28"/>
          <w:szCs w:val="28"/>
        </w:rPr>
        <w:t xml:space="preserve"> при помощ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8057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елается</w:t>
      </w:r>
      <w:r w:rsidRPr="00805779">
        <w:rPr>
          <w:rFonts w:ascii="Times New Roman" w:hAnsi="Times New Roman"/>
          <w:sz w:val="28"/>
          <w:szCs w:val="28"/>
        </w:rPr>
        <w:t xml:space="preserve"> </w:t>
      </w:r>
      <w:r w:rsidRPr="00805779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805779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A12387">
        <w:rPr>
          <w:rFonts w:ascii="Times New Roman" w:hAnsi="Times New Roman"/>
          <w:i/>
          <w:sz w:val="28"/>
          <w:szCs w:val="28"/>
        </w:rPr>
        <w:t>/proxy/blacklist</w:t>
      </w:r>
      <w:r>
        <w:rPr>
          <w:rFonts w:ascii="Times New Roman" w:hAnsi="Times New Roman"/>
          <w:sz w:val="28"/>
          <w:szCs w:val="28"/>
        </w:rPr>
        <w:t xml:space="preserve"> для получения всего черного списка.</w:t>
      </w:r>
      <w:r w:rsidRPr="008057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ри удалении </w:t>
      </w:r>
      <w:r>
        <w:rPr>
          <w:rFonts w:ascii="Times New Roman" w:hAnsi="Times New Roman"/>
          <w:sz w:val="28"/>
          <w:szCs w:val="28"/>
        </w:rPr>
        <w:lastRenderedPageBreak/>
        <w:t xml:space="preserve">элемента черного списка при помощи </w:t>
      </w:r>
      <w:r w:rsidRPr="000816A8">
        <w:rPr>
          <w:rFonts w:ascii="Times New Roman" w:hAnsi="Times New Roman"/>
          <w:i/>
          <w:sz w:val="28"/>
          <w:szCs w:val="28"/>
          <w:lang w:val="en-US"/>
        </w:rPr>
        <w:t>AJAX</w:t>
      </w:r>
      <w:r>
        <w:rPr>
          <w:rFonts w:ascii="Times New Roman" w:hAnsi="Times New Roman"/>
          <w:sz w:val="28"/>
          <w:szCs w:val="28"/>
        </w:rPr>
        <w:t xml:space="preserve"> делается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>
        <w:rPr>
          <w:rFonts w:ascii="Times New Roman" w:hAnsi="Times New Roman"/>
          <w:sz w:val="28"/>
          <w:szCs w:val="28"/>
        </w:rPr>
        <w:t xml:space="preserve">-запрос на ресурс </w:t>
      </w:r>
      <w:r w:rsidRPr="00A12387">
        <w:rPr>
          <w:rFonts w:ascii="Times New Roman" w:hAnsi="Times New Roman"/>
          <w:i/>
          <w:sz w:val="28"/>
          <w:szCs w:val="28"/>
        </w:rPr>
        <w:t>/proxy/blacklist</w:t>
      </w:r>
      <w:r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 xml:space="preserve">-адрес удаляемого элемента. Сервер может вернуть три кода: 200, 400 и 500. Код 200 возвращается при успешном удалении элемента из черного списка. Код 400 возвращается если был передан некорректный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 xml:space="preserve">-адрес хоста. Код 500 возвращается в случае серверной ошибки. В каждом из трех случаев происходит уведомление клиента при помощи всплывающего сообщения. При добавлении элемента в черный список при помощ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>
        <w:rPr>
          <w:rFonts w:ascii="Times New Roman" w:hAnsi="Times New Roman"/>
          <w:sz w:val="28"/>
          <w:szCs w:val="28"/>
        </w:rPr>
        <w:t xml:space="preserve"> делается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>
        <w:rPr>
          <w:rFonts w:ascii="Times New Roman" w:hAnsi="Times New Roman"/>
          <w:sz w:val="28"/>
          <w:szCs w:val="28"/>
        </w:rPr>
        <w:t xml:space="preserve">-запрос на ресурс </w:t>
      </w:r>
      <w:r w:rsidRPr="00A12387">
        <w:rPr>
          <w:rFonts w:ascii="Times New Roman" w:hAnsi="Times New Roman"/>
          <w:i/>
          <w:sz w:val="28"/>
          <w:szCs w:val="28"/>
        </w:rPr>
        <w:t>/proxy/blacklist</w:t>
      </w:r>
      <w:r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B609A">
        <w:rPr>
          <w:rFonts w:ascii="Times New Roman" w:hAnsi="Times New Roman"/>
          <w:i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B609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веденного хоста. Как и при удалении сервер может вернуть три кода: 200, 400 и 500. Их семантика и обработка точно такие же, как описано выше. </w:t>
      </w:r>
    </w:p>
    <w:p w:rsidR="00F55BD4" w:rsidRDefault="00216435" w:rsidP="00351BE2">
      <w:pPr>
        <w:pStyle w:val="af"/>
        <w:numPr>
          <w:ilvl w:val="0"/>
          <w:numId w:val="2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216435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js</w:t>
      </w:r>
      <w:r>
        <w:rPr>
          <w:rFonts w:ascii="Times New Roman" w:hAnsi="Times New Roman"/>
          <w:sz w:val="28"/>
          <w:szCs w:val="28"/>
        </w:rPr>
        <w:t>.</w:t>
      </w:r>
      <w:r w:rsidRPr="002164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анный скрипт находится на </w:t>
      </w: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>
        <w:rPr>
          <w:rFonts w:ascii="Times New Roman" w:hAnsi="Times New Roman"/>
          <w:sz w:val="28"/>
          <w:szCs w:val="28"/>
        </w:rPr>
        <w:t xml:space="preserve">-странице </w:t>
      </w:r>
      <w:r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216435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>
        <w:rPr>
          <w:rFonts w:ascii="Times New Roman" w:hAnsi="Times New Roman"/>
          <w:sz w:val="28"/>
          <w:szCs w:val="28"/>
        </w:rPr>
        <w:t xml:space="preserve">. </w:t>
      </w:r>
      <w:r w:rsidR="00351BE2">
        <w:rPr>
          <w:rFonts w:ascii="Times New Roman" w:hAnsi="Times New Roman"/>
          <w:sz w:val="28"/>
          <w:szCs w:val="28"/>
        </w:rPr>
        <w:t>Также на этой странице находится гиперссылка</w:t>
      </w:r>
      <w:r w:rsidR="00CD1FD9">
        <w:rPr>
          <w:rFonts w:ascii="Times New Roman" w:hAnsi="Times New Roman"/>
          <w:sz w:val="28"/>
          <w:szCs w:val="28"/>
        </w:rPr>
        <w:t xml:space="preserve"> (при клике на гиперссылку делается </w:t>
      </w:r>
      <w:r w:rsidR="00CD1FD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1FD9">
        <w:rPr>
          <w:rFonts w:ascii="Times New Roman" w:hAnsi="Times New Roman"/>
          <w:sz w:val="28"/>
          <w:szCs w:val="28"/>
        </w:rPr>
        <w:t>-запрос на указанный ресурс)</w:t>
      </w:r>
      <w:r w:rsidR="00351BE2">
        <w:rPr>
          <w:rFonts w:ascii="Times New Roman" w:hAnsi="Times New Roman"/>
          <w:sz w:val="28"/>
          <w:szCs w:val="28"/>
        </w:rPr>
        <w:t xml:space="preserve"> на ресурс </w:t>
      </w:r>
      <w:r w:rsidR="00351BE2" w:rsidRPr="00351BE2">
        <w:rPr>
          <w:rFonts w:ascii="Times New Roman" w:hAnsi="Times New Roman"/>
          <w:i/>
          <w:sz w:val="28"/>
          <w:szCs w:val="28"/>
        </w:rPr>
        <w:t>/proxy/downloadRootCertificate</w:t>
      </w:r>
      <w:r w:rsidR="00351BE2">
        <w:rPr>
          <w:rFonts w:ascii="Times New Roman" w:hAnsi="Times New Roman"/>
          <w:sz w:val="28"/>
          <w:szCs w:val="28"/>
        </w:rPr>
        <w:t xml:space="preserve">, </w:t>
      </w:r>
      <w:r w:rsidR="00351BE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351BE2">
        <w:rPr>
          <w:rFonts w:ascii="Times New Roman" w:hAnsi="Times New Roman"/>
          <w:sz w:val="28"/>
          <w:szCs w:val="28"/>
        </w:rPr>
        <w:t xml:space="preserve">-запрос на который </w:t>
      </w:r>
      <w:r w:rsidR="00CD1FD9">
        <w:rPr>
          <w:rFonts w:ascii="Times New Roman" w:hAnsi="Times New Roman"/>
          <w:sz w:val="28"/>
          <w:szCs w:val="28"/>
        </w:rPr>
        <w:t>возвращает корневой сертификат.</w:t>
      </w:r>
      <w:r>
        <w:rPr>
          <w:rFonts w:ascii="Times New Roman" w:hAnsi="Times New Roman"/>
          <w:sz w:val="28"/>
          <w:szCs w:val="28"/>
        </w:rPr>
        <w:t xml:space="preserve"> </w:t>
      </w:r>
      <w:r w:rsidR="00B418A2">
        <w:rPr>
          <w:rFonts w:ascii="Times New Roman" w:hAnsi="Times New Roman"/>
          <w:sz w:val="28"/>
          <w:szCs w:val="28"/>
        </w:rPr>
        <w:t xml:space="preserve">При запуске скрипта при помощи </w:t>
      </w:r>
      <w:r w:rsidR="00B418A2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418A2">
        <w:rPr>
          <w:rFonts w:ascii="Times New Roman" w:hAnsi="Times New Roman"/>
          <w:sz w:val="28"/>
          <w:szCs w:val="28"/>
        </w:rPr>
        <w:t xml:space="preserve"> делается </w:t>
      </w:r>
      <w:r w:rsidR="00B418A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418A2">
        <w:rPr>
          <w:rFonts w:ascii="Times New Roman" w:hAnsi="Times New Roman"/>
          <w:sz w:val="28"/>
          <w:szCs w:val="28"/>
        </w:rPr>
        <w:t xml:space="preserve">-запрос на ресурс </w:t>
      </w:r>
      <w:r w:rsidR="00B418A2" w:rsidRPr="00076025">
        <w:rPr>
          <w:rFonts w:ascii="Times New Roman" w:hAnsi="Times New Roman"/>
          <w:i/>
          <w:sz w:val="28"/>
          <w:szCs w:val="28"/>
        </w:rPr>
        <w:t>/proxy/settings</w:t>
      </w:r>
      <w:r w:rsidR="00221DC6" w:rsidRPr="00221DC6">
        <w:rPr>
          <w:rFonts w:ascii="Times New Roman" w:hAnsi="Times New Roman"/>
          <w:sz w:val="28"/>
          <w:szCs w:val="28"/>
        </w:rPr>
        <w:t xml:space="preserve"> </w:t>
      </w:r>
      <w:r w:rsidR="00221DC6">
        <w:rPr>
          <w:rFonts w:ascii="Times New Roman" w:hAnsi="Times New Roman"/>
          <w:sz w:val="28"/>
          <w:szCs w:val="28"/>
        </w:rPr>
        <w:t>для получения всех настроек веб-фильтра.</w:t>
      </w:r>
      <w:r w:rsidR="001657B7" w:rsidRPr="001657B7">
        <w:rPr>
          <w:rFonts w:ascii="Times New Roman" w:hAnsi="Times New Roman"/>
          <w:sz w:val="28"/>
          <w:szCs w:val="28"/>
        </w:rPr>
        <w:t xml:space="preserve"> </w:t>
      </w:r>
      <w:r w:rsidR="001657B7">
        <w:rPr>
          <w:rFonts w:ascii="Times New Roman" w:hAnsi="Times New Roman"/>
          <w:sz w:val="28"/>
          <w:szCs w:val="28"/>
        </w:rPr>
        <w:t>При обновлении настроек</w:t>
      </w:r>
      <w:r w:rsidR="00313D06">
        <w:rPr>
          <w:rFonts w:ascii="Times New Roman" w:hAnsi="Times New Roman"/>
          <w:sz w:val="28"/>
          <w:szCs w:val="28"/>
        </w:rPr>
        <w:t xml:space="preserve"> сначала происходит их проверка (</w:t>
      </w:r>
      <w:r w:rsidR="004C683C">
        <w:rPr>
          <w:rFonts w:ascii="Times New Roman" w:hAnsi="Times New Roman"/>
          <w:sz w:val="28"/>
          <w:szCs w:val="28"/>
        </w:rPr>
        <w:t xml:space="preserve">порты должны находиться в диапазоне </w:t>
      </w:r>
      <w:r w:rsidR="004C683C" w:rsidRPr="004C683C">
        <w:rPr>
          <w:rFonts w:ascii="Times New Roman" w:hAnsi="Times New Roman"/>
          <w:sz w:val="28"/>
          <w:szCs w:val="28"/>
        </w:rPr>
        <w:t>[1024, 65535]</w:t>
      </w:r>
      <w:r w:rsidR="00A77B3F">
        <w:rPr>
          <w:rFonts w:ascii="Times New Roman" w:hAnsi="Times New Roman"/>
          <w:sz w:val="28"/>
          <w:szCs w:val="28"/>
        </w:rPr>
        <w:t xml:space="preserve">, количество потоков должно находится в диапазоне </w:t>
      </w:r>
      <w:r w:rsidR="00A77B3F" w:rsidRPr="00A77B3F">
        <w:rPr>
          <w:rFonts w:ascii="Times New Roman" w:hAnsi="Times New Roman"/>
          <w:sz w:val="28"/>
          <w:szCs w:val="28"/>
        </w:rPr>
        <w:t>[1, 10]</w:t>
      </w:r>
      <w:r w:rsidR="00A77B3F">
        <w:rPr>
          <w:rFonts w:ascii="Times New Roman" w:hAnsi="Times New Roman"/>
          <w:sz w:val="28"/>
          <w:szCs w:val="28"/>
        </w:rPr>
        <w:t>, таймауты</w:t>
      </w:r>
      <w:r w:rsidR="00144AF9">
        <w:rPr>
          <w:rFonts w:ascii="Times New Roman" w:hAnsi="Times New Roman"/>
          <w:sz w:val="28"/>
          <w:szCs w:val="28"/>
        </w:rPr>
        <w:t xml:space="preserve"> в миллисекундах</w:t>
      </w:r>
      <w:r w:rsidR="00A77B3F">
        <w:rPr>
          <w:rFonts w:ascii="Times New Roman" w:hAnsi="Times New Roman"/>
          <w:sz w:val="28"/>
          <w:szCs w:val="28"/>
        </w:rPr>
        <w:t xml:space="preserve"> должны находиться в диапазоне </w:t>
      </w:r>
      <w:r w:rsidR="00A77B3F" w:rsidRPr="00A77B3F">
        <w:rPr>
          <w:rFonts w:ascii="Times New Roman" w:hAnsi="Times New Roman"/>
          <w:sz w:val="28"/>
          <w:szCs w:val="28"/>
        </w:rPr>
        <w:t>[1000, 60000</w:t>
      </w:r>
      <w:r w:rsidR="00A77B3F">
        <w:rPr>
          <w:rFonts w:ascii="Times New Roman" w:hAnsi="Times New Roman"/>
          <w:sz w:val="28"/>
          <w:szCs w:val="28"/>
        </w:rPr>
        <w:t>]</w:t>
      </w:r>
      <w:r w:rsidR="00313D06">
        <w:rPr>
          <w:rFonts w:ascii="Times New Roman" w:hAnsi="Times New Roman"/>
          <w:sz w:val="28"/>
          <w:szCs w:val="28"/>
        </w:rPr>
        <w:t>)</w:t>
      </w:r>
      <w:r w:rsidR="00144AF9">
        <w:rPr>
          <w:rFonts w:ascii="Times New Roman" w:hAnsi="Times New Roman"/>
          <w:sz w:val="28"/>
          <w:szCs w:val="28"/>
        </w:rPr>
        <w:t xml:space="preserve">. Если настройки не проходят проверку, то происходит уведомление клиента </w:t>
      </w:r>
      <w:r w:rsidR="00A261BF">
        <w:rPr>
          <w:rFonts w:ascii="Times New Roman" w:hAnsi="Times New Roman"/>
          <w:sz w:val="28"/>
          <w:szCs w:val="28"/>
        </w:rPr>
        <w:t xml:space="preserve">об этом при помощи всплывающего уведомления. </w:t>
      </w:r>
      <w:r w:rsidR="00144AF9">
        <w:rPr>
          <w:rFonts w:ascii="Times New Roman" w:hAnsi="Times New Roman"/>
          <w:sz w:val="28"/>
          <w:szCs w:val="28"/>
        </w:rPr>
        <w:t>Если</w:t>
      </w:r>
      <w:r w:rsidR="00A261BF">
        <w:rPr>
          <w:rFonts w:ascii="Times New Roman" w:hAnsi="Times New Roman"/>
          <w:sz w:val="28"/>
          <w:szCs w:val="28"/>
        </w:rPr>
        <w:t xml:space="preserve"> же</w:t>
      </w:r>
      <w:r w:rsidR="00144AF9">
        <w:rPr>
          <w:rFonts w:ascii="Times New Roman" w:hAnsi="Times New Roman"/>
          <w:sz w:val="28"/>
          <w:szCs w:val="28"/>
        </w:rPr>
        <w:t xml:space="preserve"> проверка проходит, то</w:t>
      </w:r>
      <w:r w:rsidR="001657B7">
        <w:rPr>
          <w:rFonts w:ascii="Times New Roman" w:hAnsi="Times New Roman"/>
          <w:sz w:val="28"/>
          <w:szCs w:val="28"/>
        </w:rPr>
        <w:t xml:space="preserve"> при помощи </w:t>
      </w:r>
      <w:r w:rsidR="001657B7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1657B7">
        <w:rPr>
          <w:rFonts w:ascii="Times New Roman" w:hAnsi="Times New Roman"/>
          <w:sz w:val="28"/>
          <w:szCs w:val="28"/>
        </w:rPr>
        <w:t xml:space="preserve"> делается </w:t>
      </w:r>
      <w:r w:rsidR="001657B7">
        <w:rPr>
          <w:rFonts w:ascii="Times New Roman" w:hAnsi="Times New Roman"/>
          <w:i/>
          <w:sz w:val="28"/>
          <w:szCs w:val="28"/>
          <w:lang w:val="en-US"/>
        </w:rPr>
        <w:t>PUT</w:t>
      </w:r>
      <w:r w:rsidR="001657B7">
        <w:rPr>
          <w:rFonts w:ascii="Times New Roman" w:hAnsi="Times New Roman"/>
          <w:sz w:val="28"/>
          <w:szCs w:val="28"/>
        </w:rPr>
        <w:t xml:space="preserve">-запрос на ресурс </w:t>
      </w:r>
      <w:r w:rsidR="001657B7" w:rsidRPr="00076025">
        <w:rPr>
          <w:rFonts w:ascii="Times New Roman" w:hAnsi="Times New Roman"/>
          <w:i/>
          <w:sz w:val="28"/>
          <w:szCs w:val="28"/>
        </w:rPr>
        <w:t>/proxy/settings</w:t>
      </w:r>
      <w:r w:rsidR="001657B7">
        <w:rPr>
          <w:rFonts w:ascii="Times New Roman" w:hAnsi="Times New Roman"/>
          <w:sz w:val="28"/>
          <w:szCs w:val="28"/>
        </w:rPr>
        <w:t>. В теле запроса передаются все настройки</w:t>
      </w:r>
      <w:r w:rsidR="00484C0C">
        <w:rPr>
          <w:rFonts w:ascii="Times New Roman" w:hAnsi="Times New Roman"/>
          <w:sz w:val="28"/>
          <w:szCs w:val="28"/>
        </w:rPr>
        <w:t xml:space="preserve">. Сервер может вернуть два кода: 200 и 500. Код 200 возвращается при успешном обновлении настроек. Код 500 возвращается в случае серверной ошибки. </w:t>
      </w:r>
      <w:r w:rsidR="001657B7">
        <w:rPr>
          <w:rFonts w:ascii="Times New Roman" w:hAnsi="Times New Roman"/>
          <w:sz w:val="28"/>
          <w:szCs w:val="28"/>
        </w:rPr>
        <w:t xml:space="preserve"> </w:t>
      </w:r>
      <w:r w:rsidR="00484C0C">
        <w:rPr>
          <w:rFonts w:ascii="Times New Roman" w:hAnsi="Times New Roman"/>
          <w:sz w:val="28"/>
          <w:szCs w:val="28"/>
        </w:rPr>
        <w:t>В каждом случае происходит уведомление клиента при помощи всплывающего сообщения.</w:t>
      </w:r>
    </w:p>
    <w:p w:rsidR="00AE7A49" w:rsidRDefault="00367CD3" w:rsidP="00351BE2">
      <w:pPr>
        <w:pStyle w:val="af"/>
        <w:numPr>
          <w:ilvl w:val="0"/>
          <w:numId w:val="2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lastRenderedPageBreak/>
        <w:t>common</w:t>
      </w:r>
      <w:r w:rsidRPr="00367CD3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js</w:t>
      </w:r>
      <w:r>
        <w:rPr>
          <w:rFonts w:ascii="Times New Roman" w:hAnsi="Times New Roman"/>
          <w:sz w:val="28"/>
          <w:szCs w:val="28"/>
        </w:rPr>
        <w:t>.</w:t>
      </w:r>
      <w:r w:rsidRPr="00367CD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анный скрипт находится на всех </w:t>
      </w: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>
        <w:rPr>
          <w:rFonts w:ascii="Times New Roman" w:hAnsi="Times New Roman"/>
          <w:sz w:val="28"/>
          <w:szCs w:val="28"/>
        </w:rPr>
        <w:t>-страницах</w:t>
      </w:r>
      <w:r w:rsidR="00BD045A">
        <w:rPr>
          <w:rFonts w:ascii="Times New Roman" w:hAnsi="Times New Roman"/>
          <w:sz w:val="28"/>
          <w:szCs w:val="28"/>
        </w:rPr>
        <w:t xml:space="preserve"> и выполняет при помощи </w:t>
      </w:r>
      <w:r w:rsidR="00BD045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D045A">
        <w:rPr>
          <w:rFonts w:ascii="Times New Roman" w:hAnsi="Times New Roman"/>
          <w:sz w:val="28"/>
          <w:szCs w:val="28"/>
        </w:rPr>
        <w:t xml:space="preserve"> </w:t>
      </w:r>
      <w:r w:rsidR="00BD045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D045A">
        <w:rPr>
          <w:rFonts w:ascii="Times New Roman" w:hAnsi="Times New Roman"/>
          <w:i/>
          <w:sz w:val="28"/>
          <w:szCs w:val="28"/>
        </w:rPr>
        <w:t>-</w:t>
      </w:r>
      <w:r w:rsidR="00BD045A">
        <w:rPr>
          <w:rFonts w:ascii="Times New Roman" w:hAnsi="Times New Roman"/>
          <w:sz w:val="28"/>
          <w:szCs w:val="28"/>
        </w:rPr>
        <w:t>запросы</w:t>
      </w:r>
      <w:r w:rsidR="007C194E">
        <w:rPr>
          <w:rFonts w:ascii="Times New Roman" w:hAnsi="Times New Roman"/>
          <w:sz w:val="28"/>
          <w:szCs w:val="28"/>
        </w:rPr>
        <w:t xml:space="preserve"> на ресурс </w:t>
      </w:r>
      <w:r w:rsidR="007C194E" w:rsidRPr="007C194E">
        <w:rPr>
          <w:rFonts w:ascii="Times New Roman" w:hAnsi="Times New Roman"/>
          <w:i/>
          <w:sz w:val="28"/>
          <w:szCs w:val="28"/>
        </w:rPr>
        <w:t>/</w:t>
      </w:r>
      <w:r w:rsidR="007C194E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7C194E" w:rsidRPr="007C194E">
        <w:rPr>
          <w:rFonts w:ascii="Times New Roman" w:hAnsi="Times New Roman"/>
          <w:i/>
          <w:sz w:val="28"/>
          <w:szCs w:val="28"/>
        </w:rPr>
        <w:t>/</w:t>
      </w:r>
      <w:r w:rsidR="007C194E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7C194E">
        <w:rPr>
          <w:rFonts w:ascii="Times New Roman" w:hAnsi="Times New Roman"/>
          <w:sz w:val="28"/>
          <w:szCs w:val="28"/>
        </w:rPr>
        <w:t xml:space="preserve"> для</w:t>
      </w:r>
      <w:r w:rsidR="00BD045A">
        <w:rPr>
          <w:rFonts w:ascii="Times New Roman" w:hAnsi="Times New Roman"/>
          <w:sz w:val="28"/>
          <w:szCs w:val="28"/>
        </w:rPr>
        <w:t xml:space="preserve"> </w:t>
      </w:r>
      <w:r w:rsidR="00707C7B">
        <w:rPr>
          <w:rFonts w:ascii="Times New Roman" w:hAnsi="Times New Roman"/>
          <w:sz w:val="28"/>
          <w:szCs w:val="28"/>
        </w:rPr>
        <w:t xml:space="preserve">получения статусов </w:t>
      </w:r>
      <w:r w:rsidR="00707C7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7C7B" w:rsidRPr="00707C7B">
        <w:rPr>
          <w:rFonts w:ascii="Times New Roman" w:hAnsi="Times New Roman"/>
          <w:sz w:val="28"/>
          <w:szCs w:val="28"/>
        </w:rPr>
        <w:t xml:space="preserve"> </w:t>
      </w:r>
      <w:r w:rsidR="00707C7B">
        <w:rPr>
          <w:rFonts w:ascii="Times New Roman" w:hAnsi="Times New Roman"/>
          <w:sz w:val="28"/>
          <w:szCs w:val="28"/>
        </w:rPr>
        <w:t xml:space="preserve">и </w:t>
      </w:r>
      <w:r w:rsidR="00707C7B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707C7B" w:rsidRPr="00707C7B">
        <w:rPr>
          <w:rFonts w:ascii="Times New Roman" w:hAnsi="Times New Roman"/>
          <w:sz w:val="28"/>
          <w:szCs w:val="28"/>
        </w:rPr>
        <w:t xml:space="preserve"> </w:t>
      </w:r>
      <w:r w:rsidR="00707C7B">
        <w:rPr>
          <w:rFonts w:ascii="Times New Roman" w:hAnsi="Times New Roman"/>
          <w:sz w:val="28"/>
          <w:szCs w:val="28"/>
        </w:rPr>
        <w:t>прокси-серверов.</w:t>
      </w:r>
      <w:r w:rsidR="004751B7">
        <w:rPr>
          <w:rFonts w:ascii="Times New Roman" w:hAnsi="Times New Roman"/>
          <w:sz w:val="28"/>
          <w:szCs w:val="28"/>
        </w:rPr>
        <w:t xml:space="preserve"> Запросы выполняются по таймеру с периодом в одну секунду. Сервер может вернуть два кода: 200 и 500. Код 200 возвращается, если веб-фильтр запущен. Код 500 возвращается, если </w:t>
      </w:r>
      <w:r w:rsidR="00073017">
        <w:rPr>
          <w:rFonts w:ascii="Times New Roman" w:hAnsi="Times New Roman"/>
          <w:sz w:val="28"/>
          <w:szCs w:val="28"/>
        </w:rPr>
        <w:t>веб-фильтр остановлен. В случае возвращения кода 200 происходит вывод информации о статусах прокси-серверов</w:t>
      </w:r>
      <w:r w:rsidR="00F52E62">
        <w:rPr>
          <w:rFonts w:ascii="Times New Roman" w:hAnsi="Times New Roman"/>
          <w:sz w:val="28"/>
          <w:szCs w:val="28"/>
        </w:rPr>
        <w:t xml:space="preserve">. Таким образом, если какой-то из прокси-серверов завершит свою работу, клиент узнает об этом максимум через одну секунду. В случае возвращения кода 500 происходит уведомление клиента при помощи всплывающего </w:t>
      </w:r>
      <w:r w:rsidR="00AE7A49">
        <w:rPr>
          <w:rFonts w:ascii="Times New Roman" w:hAnsi="Times New Roman"/>
          <w:sz w:val="28"/>
          <w:szCs w:val="28"/>
        </w:rPr>
        <w:t>сообщения.</w:t>
      </w:r>
    </w:p>
    <w:p w:rsidR="00313D06" w:rsidRPr="00F55BD4" w:rsidRDefault="000E4150" w:rsidP="00351BE2">
      <w:pPr>
        <w:pStyle w:val="af"/>
        <w:numPr>
          <w:ilvl w:val="0"/>
          <w:numId w:val="2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0E4150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js</w:t>
      </w:r>
      <w:r w:rsidRPr="000E4150">
        <w:rPr>
          <w:rFonts w:ascii="Times New Roman" w:hAnsi="Times New Roman"/>
          <w:i/>
          <w:sz w:val="28"/>
          <w:szCs w:val="28"/>
        </w:rPr>
        <w:t>.</w:t>
      </w:r>
      <w:r w:rsidR="00367CD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анный скрипт находится на </w:t>
      </w: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>
        <w:rPr>
          <w:rFonts w:ascii="Times New Roman" w:hAnsi="Times New Roman"/>
          <w:sz w:val="28"/>
          <w:szCs w:val="28"/>
        </w:rPr>
        <w:t xml:space="preserve">-странице </w:t>
      </w:r>
      <w:r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0E4150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>
        <w:rPr>
          <w:rFonts w:ascii="Times New Roman" w:hAnsi="Times New Roman"/>
          <w:sz w:val="28"/>
          <w:szCs w:val="28"/>
        </w:rPr>
        <w:t xml:space="preserve">. </w:t>
      </w:r>
      <w:r w:rsidR="008B57F4">
        <w:rPr>
          <w:rFonts w:ascii="Times New Roman" w:hAnsi="Times New Roman"/>
          <w:sz w:val="28"/>
          <w:szCs w:val="28"/>
        </w:rPr>
        <w:t xml:space="preserve">На данной странице располагаются два переключателя: для </w:t>
      </w:r>
      <w:r w:rsidR="008B57F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B57F4" w:rsidRPr="008B57F4">
        <w:rPr>
          <w:rFonts w:ascii="Times New Roman" w:hAnsi="Times New Roman"/>
          <w:sz w:val="28"/>
          <w:szCs w:val="28"/>
        </w:rPr>
        <w:t xml:space="preserve"> </w:t>
      </w:r>
      <w:r w:rsidR="008B57F4">
        <w:rPr>
          <w:rFonts w:ascii="Times New Roman" w:hAnsi="Times New Roman"/>
          <w:sz w:val="28"/>
          <w:szCs w:val="28"/>
        </w:rPr>
        <w:t xml:space="preserve">прокси-сервера и для </w:t>
      </w:r>
      <w:r w:rsidR="008B57F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B57F4" w:rsidRPr="008B57F4">
        <w:rPr>
          <w:rFonts w:ascii="Times New Roman" w:hAnsi="Times New Roman"/>
          <w:sz w:val="28"/>
          <w:szCs w:val="28"/>
        </w:rPr>
        <w:t xml:space="preserve"> </w:t>
      </w:r>
      <w:r w:rsidR="008B57F4">
        <w:rPr>
          <w:rFonts w:ascii="Times New Roman" w:hAnsi="Times New Roman"/>
          <w:sz w:val="28"/>
          <w:szCs w:val="28"/>
        </w:rPr>
        <w:t xml:space="preserve">прокси-сервера. </w:t>
      </w:r>
      <w:r w:rsidR="00CD79BF">
        <w:rPr>
          <w:rFonts w:ascii="Times New Roman" w:hAnsi="Times New Roman"/>
          <w:sz w:val="28"/>
          <w:szCs w:val="28"/>
        </w:rPr>
        <w:t xml:space="preserve">При переключении каждого из переключателей при помощи </w:t>
      </w:r>
      <w:r w:rsidR="00CD79BF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CD79BF" w:rsidRPr="00CD79BF">
        <w:rPr>
          <w:rFonts w:ascii="Times New Roman" w:hAnsi="Times New Roman"/>
          <w:sz w:val="28"/>
          <w:szCs w:val="28"/>
        </w:rPr>
        <w:t xml:space="preserve"> </w:t>
      </w:r>
      <w:r w:rsidR="00CD79BF">
        <w:rPr>
          <w:rFonts w:ascii="Times New Roman" w:hAnsi="Times New Roman"/>
          <w:sz w:val="28"/>
          <w:szCs w:val="28"/>
        </w:rPr>
        <w:t xml:space="preserve">делается </w:t>
      </w:r>
      <w:r w:rsidR="00CD79BF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79BF">
        <w:rPr>
          <w:rFonts w:ascii="Times New Roman" w:hAnsi="Times New Roman"/>
          <w:sz w:val="28"/>
          <w:szCs w:val="28"/>
        </w:rPr>
        <w:t>-запрос на один из четырех ресурсов (зависит от вида переключателя и его положения)</w:t>
      </w:r>
      <w:r w:rsidR="00D00862">
        <w:rPr>
          <w:rFonts w:ascii="Times New Roman" w:hAnsi="Times New Roman"/>
          <w:sz w:val="28"/>
          <w:szCs w:val="28"/>
        </w:rPr>
        <w:t xml:space="preserve">: </w:t>
      </w:r>
      <w:r w:rsidR="00D00862" w:rsidRPr="003F6FE5">
        <w:rPr>
          <w:rFonts w:ascii="Times New Roman" w:hAnsi="Times New Roman"/>
          <w:i/>
          <w:sz w:val="28"/>
          <w:szCs w:val="28"/>
        </w:rPr>
        <w:t>/proxy/startHttp</w:t>
      </w:r>
      <w:r w:rsidR="00D00862">
        <w:rPr>
          <w:rFonts w:ascii="Times New Roman" w:hAnsi="Times New Roman"/>
          <w:sz w:val="28"/>
          <w:szCs w:val="28"/>
        </w:rPr>
        <w:t xml:space="preserve">, </w:t>
      </w:r>
      <w:r w:rsidR="00D00862">
        <w:rPr>
          <w:rFonts w:ascii="Times New Roman" w:hAnsi="Times New Roman"/>
          <w:i/>
          <w:sz w:val="28"/>
          <w:szCs w:val="28"/>
        </w:rPr>
        <w:t>/proxy/stop</w:t>
      </w:r>
      <w:r w:rsidR="00D00862" w:rsidRPr="003F6FE5">
        <w:rPr>
          <w:rFonts w:ascii="Times New Roman" w:hAnsi="Times New Roman"/>
          <w:i/>
          <w:sz w:val="28"/>
          <w:szCs w:val="28"/>
        </w:rPr>
        <w:t>Http</w:t>
      </w:r>
      <w:r w:rsidR="00D00862">
        <w:rPr>
          <w:rFonts w:ascii="Times New Roman" w:hAnsi="Times New Roman"/>
          <w:sz w:val="28"/>
          <w:szCs w:val="28"/>
        </w:rPr>
        <w:t xml:space="preserve">, </w:t>
      </w:r>
      <w:r w:rsidR="00D00862" w:rsidRPr="003F6FE5">
        <w:rPr>
          <w:rFonts w:ascii="Times New Roman" w:hAnsi="Times New Roman"/>
          <w:i/>
          <w:sz w:val="28"/>
          <w:szCs w:val="28"/>
        </w:rPr>
        <w:t>/proxy/startHttp</w:t>
      </w:r>
      <w:r w:rsidR="00D00862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>
        <w:rPr>
          <w:rFonts w:ascii="Times New Roman" w:hAnsi="Times New Roman"/>
          <w:sz w:val="28"/>
          <w:szCs w:val="28"/>
        </w:rPr>
        <w:t xml:space="preserve">, </w:t>
      </w:r>
      <w:r w:rsidR="00D00862">
        <w:rPr>
          <w:rFonts w:ascii="Times New Roman" w:hAnsi="Times New Roman"/>
          <w:i/>
          <w:sz w:val="28"/>
          <w:szCs w:val="28"/>
        </w:rPr>
        <w:t>/proxy/stop</w:t>
      </w:r>
      <w:r w:rsidR="00D00862" w:rsidRPr="003F6FE5">
        <w:rPr>
          <w:rFonts w:ascii="Times New Roman" w:hAnsi="Times New Roman"/>
          <w:i/>
          <w:sz w:val="28"/>
          <w:szCs w:val="28"/>
        </w:rPr>
        <w:t>Http</w:t>
      </w:r>
      <w:r w:rsidR="00D00862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>
        <w:rPr>
          <w:rFonts w:ascii="Times New Roman" w:hAnsi="Times New Roman"/>
          <w:sz w:val="28"/>
          <w:szCs w:val="28"/>
        </w:rPr>
        <w:t xml:space="preserve">. </w:t>
      </w:r>
      <w:r w:rsidR="00511A1C">
        <w:rPr>
          <w:rFonts w:ascii="Times New Roman" w:hAnsi="Times New Roman"/>
          <w:sz w:val="28"/>
          <w:szCs w:val="28"/>
        </w:rPr>
        <w:t>Сервер может вернуть два кода: 200 и 500. Код 200 возвращается в случае успешного запуска (остановки) прокси-сервера. Код 500 возвращается в случае</w:t>
      </w:r>
      <w:r w:rsidR="00EA5A25">
        <w:rPr>
          <w:rFonts w:ascii="Times New Roman" w:hAnsi="Times New Roman"/>
          <w:sz w:val="28"/>
          <w:szCs w:val="28"/>
        </w:rPr>
        <w:t xml:space="preserve"> серверной ошибки. В обоих случаях происходит уведомление клиента при помощи всплывающего сообщения.</w:t>
      </w:r>
      <w:r w:rsidR="009454CF">
        <w:rPr>
          <w:rFonts w:ascii="Times New Roman" w:hAnsi="Times New Roman"/>
          <w:sz w:val="28"/>
          <w:szCs w:val="28"/>
        </w:rPr>
        <w:t xml:space="preserve"> Также для актуального отображения</w:t>
      </w:r>
      <w:r w:rsidR="0043065F">
        <w:rPr>
          <w:rFonts w:ascii="Times New Roman" w:hAnsi="Times New Roman"/>
          <w:sz w:val="28"/>
          <w:szCs w:val="28"/>
        </w:rPr>
        <w:t xml:space="preserve"> состояния</w:t>
      </w:r>
      <w:r w:rsidR="009454CF">
        <w:rPr>
          <w:rFonts w:ascii="Times New Roman" w:hAnsi="Times New Roman"/>
          <w:sz w:val="28"/>
          <w:szCs w:val="28"/>
        </w:rPr>
        <w:t xml:space="preserve"> переключателей</w:t>
      </w:r>
      <w:r w:rsidR="0043065F">
        <w:rPr>
          <w:rFonts w:ascii="Times New Roman" w:hAnsi="Times New Roman"/>
          <w:sz w:val="28"/>
          <w:szCs w:val="28"/>
        </w:rPr>
        <w:t xml:space="preserve"> при помощи </w:t>
      </w:r>
      <w:r w:rsidR="0043065F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43065F" w:rsidRPr="0043065F">
        <w:rPr>
          <w:rFonts w:ascii="Times New Roman" w:hAnsi="Times New Roman"/>
          <w:sz w:val="28"/>
          <w:szCs w:val="28"/>
        </w:rPr>
        <w:t xml:space="preserve"> </w:t>
      </w:r>
      <w:r w:rsidR="00B275D5">
        <w:rPr>
          <w:rFonts w:ascii="Times New Roman" w:hAnsi="Times New Roman"/>
          <w:sz w:val="28"/>
          <w:szCs w:val="28"/>
        </w:rPr>
        <w:t>делаю</w:t>
      </w:r>
      <w:r w:rsidR="0043065F">
        <w:rPr>
          <w:rFonts w:ascii="Times New Roman" w:hAnsi="Times New Roman"/>
          <w:sz w:val="28"/>
          <w:szCs w:val="28"/>
        </w:rPr>
        <w:t xml:space="preserve">тся </w:t>
      </w:r>
      <w:r w:rsidR="0043065F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3065F">
        <w:rPr>
          <w:rFonts w:ascii="Times New Roman" w:hAnsi="Times New Roman"/>
          <w:sz w:val="28"/>
          <w:szCs w:val="28"/>
        </w:rPr>
        <w:t>-запрос</w:t>
      </w:r>
      <w:r w:rsidR="00B275D5">
        <w:rPr>
          <w:rFonts w:ascii="Times New Roman" w:hAnsi="Times New Roman"/>
          <w:sz w:val="28"/>
          <w:szCs w:val="28"/>
        </w:rPr>
        <w:t>ы</w:t>
      </w:r>
      <w:r w:rsidR="0043065F">
        <w:rPr>
          <w:rFonts w:ascii="Times New Roman" w:hAnsi="Times New Roman"/>
          <w:sz w:val="28"/>
          <w:szCs w:val="28"/>
        </w:rPr>
        <w:t xml:space="preserve"> на ресурс </w:t>
      </w:r>
      <w:r w:rsidR="00B275D5" w:rsidRPr="007C194E">
        <w:rPr>
          <w:rFonts w:ascii="Times New Roman" w:hAnsi="Times New Roman"/>
          <w:i/>
          <w:sz w:val="28"/>
          <w:szCs w:val="28"/>
        </w:rPr>
        <w:t>/</w:t>
      </w:r>
      <w:r w:rsidR="00B275D5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B275D5" w:rsidRPr="007C194E">
        <w:rPr>
          <w:rFonts w:ascii="Times New Roman" w:hAnsi="Times New Roman"/>
          <w:i/>
          <w:sz w:val="28"/>
          <w:szCs w:val="28"/>
        </w:rPr>
        <w:t>/</w:t>
      </w:r>
      <w:r w:rsidR="00B275D5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B275D5">
        <w:rPr>
          <w:rFonts w:ascii="Times New Roman" w:hAnsi="Times New Roman"/>
          <w:sz w:val="28"/>
          <w:szCs w:val="28"/>
        </w:rPr>
        <w:t xml:space="preserve"> по таймеру с периодом в </w:t>
      </w:r>
      <w:r w:rsidR="003E1170">
        <w:rPr>
          <w:rFonts w:ascii="Times New Roman" w:hAnsi="Times New Roman"/>
          <w:sz w:val="28"/>
          <w:szCs w:val="28"/>
        </w:rPr>
        <w:t>одну секунду</w:t>
      </w:r>
      <w:r w:rsidR="00B275D5">
        <w:rPr>
          <w:rFonts w:ascii="Times New Roman" w:hAnsi="Times New Roman"/>
          <w:sz w:val="28"/>
          <w:szCs w:val="28"/>
        </w:rPr>
        <w:t xml:space="preserve">. </w:t>
      </w:r>
    </w:p>
    <w:p w:rsidR="00184D32" w:rsidRPr="007D7C1F" w:rsidRDefault="001721E9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аграмма компонентов веб-сервера</w:t>
      </w:r>
      <w:r w:rsidR="008B6D87" w:rsidRPr="007D7C1F">
        <w:rPr>
          <w:rFonts w:ascii="Times New Roman" w:hAnsi="Times New Roman"/>
          <w:sz w:val="28"/>
          <w:szCs w:val="28"/>
        </w:rPr>
        <w:t xml:space="preserve"> показана на рисунке 7.</w:t>
      </w:r>
    </w:p>
    <w:p w:rsidR="008B6D87" w:rsidRDefault="008B6D87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B6D87" w:rsidRDefault="001D2861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4363720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mponentDiagram.jpg"/>
                    <pic:cNvPicPr/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6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D87" w:rsidRPr="00494600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7 – Диаграмма компонентов веб-</w:t>
      </w:r>
      <w:r w:rsidR="00494600">
        <w:rPr>
          <w:rFonts w:ascii="Times New Roman" w:hAnsi="Times New Roman"/>
          <w:sz w:val="28"/>
          <w:szCs w:val="28"/>
        </w:rPr>
        <w:t>сервера</w:t>
      </w:r>
    </w:p>
    <w:p w:rsidR="008B6D87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483933" w:rsidRDefault="008B6D87" w:rsidP="008B6D8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343A93">
        <w:rPr>
          <w:rFonts w:ascii="Times New Roman" w:hAnsi="Times New Roman"/>
          <w:sz w:val="28"/>
          <w:szCs w:val="28"/>
        </w:rPr>
        <w:t>Диаграмма компонентов</w:t>
      </w:r>
      <w:r w:rsidR="00354BB8">
        <w:rPr>
          <w:rFonts w:ascii="Times New Roman" w:hAnsi="Times New Roman"/>
          <w:sz w:val="28"/>
          <w:szCs w:val="28"/>
        </w:rPr>
        <w:t xml:space="preserve"> </w:t>
      </w:r>
      <w:r w:rsidR="00343A93">
        <w:rPr>
          <w:rFonts w:ascii="Times New Roman" w:hAnsi="Times New Roman"/>
          <w:sz w:val="28"/>
          <w:szCs w:val="28"/>
        </w:rPr>
        <w:t>прокс</w:t>
      </w:r>
      <w:r w:rsidR="00483933">
        <w:rPr>
          <w:rFonts w:ascii="Times New Roman" w:hAnsi="Times New Roman"/>
          <w:sz w:val="28"/>
          <w:szCs w:val="28"/>
        </w:rPr>
        <w:t>и</w:t>
      </w:r>
      <w:r w:rsidR="00343A93">
        <w:rPr>
          <w:rFonts w:ascii="Times New Roman" w:hAnsi="Times New Roman"/>
          <w:sz w:val="28"/>
          <w:szCs w:val="28"/>
        </w:rPr>
        <w:t>-сервер</w:t>
      </w:r>
      <w:r w:rsidR="00354BB8">
        <w:rPr>
          <w:rFonts w:ascii="Times New Roman" w:hAnsi="Times New Roman"/>
          <w:sz w:val="28"/>
          <w:szCs w:val="28"/>
        </w:rPr>
        <w:t>а</w:t>
      </w:r>
      <w:r w:rsidR="00483933">
        <w:rPr>
          <w:rFonts w:ascii="Times New Roman" w:hAnsi="Times New Roman"/>
          <w:sz w:val="28"/>
          <w:szCs w:val="28"/>
        </w:rPr>
        <w:t xml:space="preserve"> показана на рисунке 8.</w:t>
      </w:r>
    </w:p>
    <w:p w:rsidR="00E65711" w:rsidRDefault="00E65711" w:rsidP="00E65711">
      <w:pPr>
        <w:ind w:firstLine="0"/>
        <w:rPr>
          <w:rFonts w:ascii="Times New Roman" w:hAnsi="Times New Roman"/>
          <w:sz w:val="28"/>
          <w:szCs w:val="28"/>
        </w:rPr>
      </w:pPr>
    </w:p>
    <w:p w:rsidR="00483933" w:rsidRPr="00925910" w:rsidRDefault="00925910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48355"/>
            <wp:effectExtent l="0" t="0" r="698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omponentDiagram2.jpg"/>
                    <pic:cNvPicPr/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933" w:rsidRPr="00184D32" w:rsidRDefault="00483933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8 – Диаграмма компонентов</w:t>
      </w:r>
      <w:r w:rsidR="00A871B0">
        <w:rPr>
          <w:rFonts w:ascii="Times New Roman" w:hAnsi="Times New Roman"/>
          <w:sz w:val="28"/>
          <w:szCs w:val="28"/>
        </w:rPr>
        <w:t xml:space="preserve"> прокси-сервера</w:t>
      </w:r>
    </w:p>
    <w:p w:rsidR="00C46289" w:rsidRDefault="00F15AD4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8" w:name="_Toc533370788"/>
      <w:r>
        <w:rPr>
          <w:rFonts w:ascii="Times New Roman" w:hAnsi="Times New Roman"/>
          <w:i w:val="0"/>
        </w:rPr>
        <w:t>Разработка</w:t>
      </w:r>
      <w:bookmarkEnd w:id="28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62F4F" w:rsidRDefault="00E62F4F" w:rsidP="00E62F4F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еализацию можно разбить на несколько этапов:</w:t>
      </w:r>
    </w:p>
    <w:p w:rsidR="00E62F4F" w:rsidRPr="00843C0C" w:rsidRDefault="00E62F4F" w:rsidP="00E62F4F">
      <w:pPr>
        <w:pStyle w:val="af"/>
        <w:numPr>
          <w:ilvl w:val="0"/>
          <w:numId w:val="22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первом этапе проводилась р</w:t>
      </w:r>
      <w:r w:rsidRPr="0012247E">
        <w:rPr>
          <w:rFonts w:ascii="Times New Roman" w:eastAsia="Times New Roman" w:hAnsi="Times New Roman"/>
          <w:sz w:val="28"/>
          <w:szCs w:val="28"/>
        </w:rPr>
        <w:t xml:space="preserve">азработка общего каркаса веб-фильтра в виде прокси-сервера на </w:t>
      </w:r>
      <w:r w:rsidRPr="0012247E">
        <w:rPr>
          <w:rFonts w:ascii="Times New Roman" w:eastAsia="Times New Roman" w:hAnsi="Times New Roman"/>
          <w:i/>
          <w:sz w:val="28"/>
          <w:szCs w:val="28"/>
        </w:rPr>
        <w:t>TCP</w:t>
      </w:r>
      <w:r w:rsidRPr="0012247E">
        <w:rPr>
          <w:rFonts w:ascii="Times New Roman" w:eastAsia="Times New Roman" w:hAnsi="Times New Roman"/>
          <w:sz w:val="28"/>
          <w:szCs w:val="28"/>
        </w:rPr>
        <w:t>-сокетах в многопоточном режиме.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На данном этапе было реализовано простое пропускание </w:t>
      </w:r>
      <w:r w:rsidRPr="00843C0C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-трафика между веб-сервером и браузером через веб-фильтр с использованием многопоточности, т.е. каждый запрос браузера выполнялся в отдельном потоке. </w:t>
      </w:r>
    </w:p>
    <w:p w:rsidR="00E62F4F" w:rsidRDefault="00E62F4F" w:rsidP="00E62F4F">
      <w:pPr>
        <w:pStyle w:val="af"/>
        <w:numPr>
          <w:ilvl w:val="0"/>
          <w:numId w:val="22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втором этапе проводилась р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азработка серверной части веб-фильтра с применением </w:t>
      </w:r>
      <w:r>
        <w:rPr>
          <w:rFonts w:ascii="Times New Roman" w:eastAsia="Times New Roman" w:hAnsi="Times New Roman"/>
          <w:sz w:val="28"/>
          <w:szCs w:val="28"/>
        </w:rPr>
        <w:t xml:space="preserve">технологи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Pr="00244C8E">
        <w:rPr>
          <w:rFonts w:ascii="Times New Roman" w:eastAsia="Times New Roman" w:hAnsi="Times New Roman"/>
          <w:i/>
          <w:sz w:val="28"/>
          <w:szCs w:val="28"/>
        </w:rPr>
        <w:t xml:space="preserve"> Servlets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 и </w:t>
      </w:r>
      <w:r>
        <w:rPr>
          <w:rFonts w:ascii="Times New Roman" w:eastAsia="Times New Roman" w:hAnsi="Times New Roman"/>
          <w:sz w:val="28"/>
          <w:szCs w:val="28"/>
        </w:rPr>
        <w:t xml:space="preserve">библиотеки для создания веб-сервера </w:t>
      </w:r>
      <w:r w:rsidRPr="00244C8E">
        <w:rPr>
          <w:rFonts w:ascii="Times New Roman" w:eastAsia="Times New Roman" w:hAnsi="Times New Roman"/>
          <w:i/>
          <w:sz w:val="28"/>
          <w:szCs w:val="28"/>
        </w:rPr>
        <w:t>Jetty</w:t>
      </w:r>
      <w:r>
        <w:rPr>
          <w:rFonts w:ascii="Times New Roman" w:eastAsia="Times New Roman" w:hAnsi="Times New Roman"/>
          <w:sz w:val="28"/>
          <w:szCs w:val="28"/>
        </w:rPr>
        <w:t xml:space="preserve">. Данный этап решал задачу управления веб-фильтром через веб-консоль со стороны сервера. Были реализованы такие функциональности, как запуск и остановка веб-фильтра, сохранение и применение настроек, отслеживание статуса веб-фильтра, сохранение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eastAsia="Times New Roman" w:hAnsi="Times New Roman"/>
          <w:sz w:val="28"/>
          <w:szCs w:val="28"/>
        </w:rPr>
        <w:t xml:space="preserve">-адреса ил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 xml:space="preserve"> хоста в черный список.</w:t>
      </w:r>
    </w:p>
    <w:p w:rsidR="00E62F4F" w:rsidRDefault="00E62F4F" w:rsidP="00E62F4F">
      <w:pPr>
        <w:pStyle w:val="af"/>
        <w:numPr>
          <w:ilvl w:val="0"/>
          <w:numId w:val="22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третьем этапе проводилась разработка компонентов, отвечающих за работу с базой данных</w:t>
      </w:r>
      <w:r w:rsidRPr="00A703CB">
        <w:rPr>
          <w:rFonts w:ascii="Times New Roman" w:eastAsia="Times New Roman" w:hAnsi="Times New Roman"/>
          <w:sz w:val="28"/>
          <w:szCs w:val="28"/>
        </w:rPr>
        <w:t xml:space="preserve"> </w:t>
      </w:r>
      <w:r w:rsidRPr="00A703CB">
        <w:rPr>
          <w:rFonts w:ascii="Times New Roman" w:eastAsia="Times New Roman" w:hAnsi="Times New Roman"/>
          <w:i/>
          <w:sz w:val="28"/>
          <w:szCs w:val="28"/>
        </w:rPr>
        <w:t>H2</w:t>
      </w:r>
      <w:r w:rsidRPr="00A703CB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База данных работает во встроенном режиме и представляет собой один файл. На данном этапе была определена структура базы данных: таблица настроек и таблица черного списка, а также реализованы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Pr="00A703CB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классы для выполнения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CRUD</w:t>
      </w:r>
      <w:r>
        <w:rPr>
          <w:rFonts w:ascii="Times New Roman" w:eastAsia="Times New Roman" w:hAnsi="Times New Roman"/>
          <w:sz w:val="28"/>
          <w:szCs w:val="28"/>
        </w:rPr>
        <w:t xml:space="preserve"> операций с данными таблицами. В коде было оформлено в виде паттерна проектирования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DAO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E62F4F" w:rsidRDefault="00E62F4F" w:rsidP="00E62F4F">
      <w:pPr>
        <w:pStyle w:val="af"/>
        <w:numPr>
          <w:ilvl w:val="0"/>
          <w:numId w:val="22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четвертом этапе проводилась р</w:t>
      </w:r>
      <w:r w:rsidRPr="00843C0C">
        <w:rPr>
          <w:rFonts w:ascii="Times New Roman" w:eastAsia="Times New Roman" w:hAnsi="Times New Roman"/>
          <w:sz w:val="28"/>
          <w:szCs w:val="28"/>
        </w:rPr>
        <w:t>азработка</w:t>
      </w:r>
      <w:r>
        <w:rPr>
          <w:rFonts w:ascii="Times New Roman" w:eastAsia="Times New Roman" w:hAnsi="Times New Roman"/>
          <w:sz w:val="28"/>
          <w:szCs w:val="28"/>
        </w:rPr>
        <w:t xml:space="preserve"> клиентской части веб-фильтра – </w:t>
      </w:r>
      <w:r w:rsidRPr="00843C0C">
        <w:rPr>
          <w:rFonts w:ascii="Times New Roman" w:eastAsia="Times New Roman" w:hAnsi="Times New Roman"/>
          <w:sz w:val="28"/>
          <w:szCs w:val="28"/>
        </w:rPr>
        <w:t>веб-интерфейс</w:t>
      </w:r>
      <w:r>
        <w:rPr>
          <w:rFonts w:ascii="Times New Roman" w:eastAsia="Times New Roman" w:hAnsi="Times New Roman"/>
          <w:sz w:val="28"/>
          <w:szCs w:val="28"/>
        </w:rPr>
        <w:t xml:space="preserve">а для управления контент-фильтром – 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с использованием </w:t>
      </w:r>
      <w:r w:rsidRPr="00843C0C">
        <w:rPr>
          <w:rFonts w:ascii="Times New Roman" w:eastAsia="Times New Roman" w:hAnsi="Times New Roman"/>
          <w:i/>
          <w:sz w:val="28"/>
          <w:szCs w:val="28"/>
        </w:rPr>
        <w:t>JavaScript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, библиотек </w:t>
      </w:r>
      <w:r w:rsidRPr="00843C0C">
        <w:rPr>
          <w:rFonts w:ascii="Times New Roman" w:eastAsia="Times New Roman" w:hAnsi="Times New Roman"/>
          <w:i/>
          <w:sz w:val="28"/>
          <w:szCs w:val="28"/>
        </w:rPr>
        <w:t>jQuery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, </w:t>
      </w:r>
      <w:r w:rsidRPr="00843C0C">
        <w:rPr>
          <w:rFonts w:ascii="Times New Roman" w:eastAsia="Times New Roman" w:hAnsi="Times New Roman"/>
          <w:i/>
          <w:sz w:val="28"/>
          <w:szCs w:val="28"/>
        </w:rPr>
        <w:t>Bootstrap</w:t>
      </w:r>
      <w:r>
        <w:rPr>
          <w:rFonts w:ascii="Times New Roman" w:eastAsia="Times New Roman" w:hAnsi="Times New Roman"/>
          <w:sz w:val="28"/>
          <w:szCs w:val="28"/>
        </w:rPr>
        <w:t xml:space="preserve"> и примен</w:t>
      </w:r>
      <w:r w:rsidRPr="00843C0C">
        <w:rPr>
          <w:rFonts w:ascii="Times New Roman" w:eastAsia="Times New Roman" w:hAnsi="Times New Roman"/>
          <w:sz w:val="28"/>
          <w:szCs w:val="28"/>
        </w:rPr>
        <w:t>е</w:t>
      </w:r>
      <w:r>
        <w:rPr>
          <w:rFonts w:ascii="Times New Roman" w:eastAsia="Times New Roman" w:hAnsi="Times New Roman"/>
          <w:sz w:val="28"/>
          <w:szCs w:val="28"/>
        </w:rPr>
        <w:t>н</w:t>
      </w:r>
      <w:r w:rsidRPr="00843C0C">
        <w:rPr>
          <w:rFonts w:ascii="Times New Roman" w:eastAsia="Times New Roman" w:hAnsi="Times New Roman"/>
          <w:sz w:val="28"/>
          <w:szCs w:val="28"/>
        </w:rPr>
        <w:t>и</w:t>
      </w:r>
      <w:r>
        <w:rPr>
          <w:rFonts w:ascii="Times New Roman" w:eastAsia="Times New Roman" w:hAnsi="Times New Roman"/>
          <w:sz w:val="28"/>
          <w:szCs w:val="28"/>
        </w:rPr>
        <w:t>е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м технологии </w:t>
      </w:r>
      <w:r w:rsidRPr="00D36483">
        <w:rPr>
          <w:rFonts w:ascii="Times New Roman" w:eastAsia="Times New Roman" w:hAnsi="Times New Roman"/>
          <w:i/>
          <w:sz w:val="28"/>
          <w:szCs w:val="28"/>
        </w:rPr>
        <w:t>AJAX</w:t>
      </w:r>
      <w:r w:rsidRPr="00843C0C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 На данном этапе были сделаны страницы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HTML</w:t>
      </w:r>
      <w:r>
        <w:rPr>
          <w:rFonts w:ascii="Times New Roman" w:eastAsia="Times New Roman" w:hAnsi="Times New Roman"/>
          <w:sz w:val="28"/>
          <w:szCs w:val="28"/>
        </w:rPr>
        <w:t xml:space="preserve"> с управляющим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eastAsia="Times New Roman" w:hAnsi="Times New Roman"/>
          <w:sz w:val="28"/>
          <w:szCs w:val="28"/>
        </w:rPr>
        <w:t xml:space="preserve"> скриптами. Технология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AJAX</w:t>
      </w:r>
      <w:r w:rsidRPr="00801E74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именялась для получения состояния веб-фильтра по таймеру.</w:t>
      </w:r>
    </w:p>
    <w:p w:rsidR="00E62F4F" w:rsidRDefault="00E62F4F" w:rsidP="00E62F4F">
      <w:pPr>
        <w:pStyle w:val="af"/>
        <w:numPr>
          <w:ilvl w:val="0"/>
          <w:numId w:val="22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>На пятом этапе проводилась р</w:t>
      </w:r>
      <w:r w:rsidRPr="009B6593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9B6593">
        <w:rPr>
          <w:rFonts w:ascii="Times New Roman" w:eastAsia="Times New Roman" w:hAnsi="Times New Roman"/>
          <w:sz w:val="28"/>
          <w:szCs w:val="28"/>
        </w:rPr>
        <w:t>, отвечающих за обучение классификатора, разбор, обработку (стемминг) и классификацию текста.</w:t>
      </w:r>
      <w:r>
        <w:rPr>
          <w:rFonts w:ascii="Times New Roman" w:eastAsia="Times New Roman" w:hAnsi="Times New Roman"/>
          <w:sz w:val="28"/>
          <w:szCs w:val="28"/>
        </w:rPr>
        <w:t xml:space="preserve"> На данном этапе был реализован байесовский классификатор, на вход которому подается список обработанных слов (текст страницы) и который возвращает карту категория </w:t>
      </w:r>
      <w:r w:rsidRPr="006B36A9">
        <w:rPr>
          <w:rFonts w:ascii="Times New Roman" w:eastAsia="Times New Roman" w:hAnsi="Times New Roman"/>
          <w:sz w:val="28"/>
          <w:szCs w:val="28"/>
        </w:rPr>
        <w:t xml:space="preserve">-&gt; </w:t>
      </w:r>
      <w:r>
        <w:rPr>
          <w:rFonts w:ascii="Times New Roman" w:eastAsia="Times New Roman" w:hAnsi="Times New Roman"/>
          <w:sz w:val="28"/>
          <w:szCs w:val="28"/>
        </w:rPr>
        <w:t xml:space="preserve">вероятность попадания данного текста в эту категорию. Также были реализованы компоненты, которые предварительно обрабатывают слова при помощи библиотек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Apache</w:t>
      </w:r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Lucene</w:t>
      </w:r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Morphology</w:t>
      </w:r>
      <w:r w:rsidRPr="00657C88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soup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E62F4F" w:rsidRPr="00E62F4F" w:rsidRDefault="00E62F4F" w:rsidP="00E62F4F">
      <w:pPr>
        <w:pStyle w:val="af"/>
        <w:numPr>
          <w:ilvl w:val="0"/>
          <w:numId w:val="22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шестом этапе проводилась р</w:t>
      </w:r>
      <w:r w:rsidRPr="00E51290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E51290">
        <w:rPr>
          <w:rFonts w:ascii="Times New Roman" w:eastAsia="Times New Roman" w:hAnsi="Times New Roman"/>
          <w:sz w:val="28"/>
          <w:szCs w:val="28"/>
        </w:rPr>
        <w:t>, предназначенных для генерации поддельных сертификатов</w:t>
      </w:r>
      <w:r>
        <w:rPr>
          <w:rFonts w:ascii="Times New Roman" w:eastAsia="Times New Roman" w:hAnsi="Times New Roman"/>
          <w:sz w:val="28"/>
          <w:szCs w:val="28"/>
        </w:rPr>
        <w:t xml:space="preserve"> формата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283A32">
        <w:rPr>
          <w:rFonts w:ascii="Times New Roman" w:eastAsia="Times New Roman" w:hAnsi="Times New Roman"/>
          <w:i/>
          <w:sz w:val="28"/>
          <w:szCs w:val="28"/>
        </w:rPr>
        <w:t>.</w:t>
      </w:r>
      <w:r w:rsidRPr="00915614">
        <w:rPr>
          <w:rFonts w:ascii="Times New Roman" w:eastAsia="Times New Roman" w:hAnsi="Times New Roman"/>
          <w:i/>
          <w:sz w:val="28"/>
          <w:szCs w:val="28"/>
        </w:rPr>
        <w:t>509</w:t>
      </w:r>
      <w:r w:rsidRPr="00FD30FF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обработки процедуры хэндшейков в протоколе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TLS</w:t>
      </w:r>
      <w:r w:rsidRPr="00E51290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Для разработки использовалась криптографическая библиотека </w:t>
      </w:r>
      <w:r w:rsidRPr="00916F42">
        <w:rPr>
          <w:rFonts w:ascii="Times New Roman" w:eastAsia="Times New Roman" w:hAnsi="Times New Roman"/>
          <w:i/>
          <w:sz w:val="28"/>
          <w:szCs w:val="28"/>
          <w:lang w:val="en-US"/>
        </w:rPr>
        <w:t>BouncyCastle</w:t>
      </w:r>
      <w:r>
        <w:rPr>
          <w:rFonts w:ascii="Times New Roman" w:eastAsia="Times New Roman" w:hAnsi="Times New Roman"/>
          <w:sz w:val="28"/>
          <w:szCs w:val="28"/>
        </w:rPr>
        <w:t xml:space="preserve">. </w:t>
      </w:r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9" w:name="_Toc533370789"/>
      <w:r>
        <w:rPr>
          <w:rFonts w:ascii="Times New Roman" w:hAnsi="Times New Roman"/>
          <w:i w:val="0"/>
        </w:rPr>
        <w:t>Тестирование</w:t>
      </w:r>
      <w:bookmarkEnd w:id="29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P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660195" w:rsidRPr="002E19A4" w:rsidRDefault="00660195" w:rsidP="00EF637B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37392F" w:rsidRDefault="0037392F" w:rsidP="00660195"/>
    <w:p w:rsidR="0037392F" w:rsidRPr="00660195" w:rsidRDefault="0037392F" w:rsidP="00660195">
      <w:pPr>
        <w:spacing w:line="360" w:lineRule="auto"/>
        <w:ind w:firstLine="0"/>
        <w:rPr>
          <w:rFonts w:ascii="Times New Roman" w:eastAsia="Times New Roman" w:hAnsi="Times New Roman"/>
          <w:b/>
          <w:bCs/>
          <w:kern w:val="32"/>
          <w:sz w:val="28"/>
          <w:szCs w:val="28"/>
        </w:rPr>
      </w:pPr>
      <w:r>
        <w:br w:type="page"/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0" w:name="_Toc533370790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30"/>
    </w:p>
    <w:p w:rsidR="00EF637B" w:rsidRPr="003F5B68" w:rsidRDefault="00F22E82" w:rsidP="003F5B68">
      <w:pPr>
        <w:spacing w:line="360" w:lineRule="auto"/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br w:type="page"/>
      </w:r>
      <w:bookmarkStart w:id="31" w:name="_Toc526682674"/>
      <w:bookmarkStart w:id="32" w:name="_Toc526700440"/>
      <w:r w:rsidRPr="003F5B68">
        <w:rPr>
          <w:rFonts w:ascii="Times New Roman" w:hAnsi="Times New Roman"/>
          <w:sz w:val="28"/>
          <w:szCs w:val="28"/>
        </w:rPr>
        <w:lastRenderedPageBreak/>
        <w:t>СПИСОК ИСПОЛЬЗОВАННЫХ ИСТОЧНИКОВ</w:t>
      </w:r>
      <w:bookmarkEnd w:id="31"/>
      <w:bookmarkEnd w:id="32"/>
    </w:p>
    <w:p w:rsidR="00820347" w:rsidRDefault="00820347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20347">
        <w:rPr>
          <w:rFonts w:ascii="Times New Roman" w:hAnsi="Times New Roman"/>
          <w:sz w:val="28"/>
          <w:szCs w:val="28"/>
        </w:rPr>
        <w:t xml:space="preserve">1 </w:t>
      </w:r>
      <w:r w:rsidR="00546AC6" w:rsidRPr="00546AC6">
        <w:rPr>
          <w:rFonts w:ascii="Times New Roman" w:hAnsi="Times New Roman"/>
          <w:sz w:val="28"/>
          <w:szCs w:val="28"/>
        </w:rPr>
        <w:t>Современные тенденции в области контентной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D928CB" w:rsidRPr="00D928CB">
        <w:rPr>
          <w:rFonts w:ascii="Times New Roman" w:hAnsi="Times New Roman"/>
          <w:sz w:val="28"/>
          <w:szCs w:val="28"/>
        </w:rPr>
        <w:t xml:space="preserve">Режим доступа: </w:t>
      </w:r>
      <w:r w:rsidR="00546AC6" w:rsidRPr="00546AC6">
        <w:rPr>
          <w:rFonts w:ascii="Times New Roman" w:hAnsi="Times New Roman"/>
          <w:sz w:val="28"/>
          <w:szCs w:val="28"/>
        </w:rPr>
        <w:t>http://alexott.net/ru/writings/cf/</w:t>
      </w:r>
      <w:r w:rsidR="00D928CB" w:rsidRPr="00D928CB">
        <w:rPr>
          <w:rFonts w:ascii="Times New Roman" w:hAnsi="Times New Roman"/>
          <w:sz w:val="28"/>
          <w:szCs w:val="28"/>
        </w:rPr>
        <w:t xml:space="preserve">, свободный. </w:t>
      </w:r>
      <w:r w:rsidR="00546AC6" w:rsidRPr="00546AC6">
        <w:rPr>
          <w:rFonts w:ascii="Times New Roman" w:hAnsi="Times New Roman"/>
          <w:sz w:val="28"/>
          <w:szCs w:val="28"/>
        </w:rPr>
        <w:t>–</w:t>
      </w:r>
      <w:r w:rsidR="00D928CB" w:rsidRPr="00D928CB">
        <w:rPr>
          <w:rFonts w:ascii="Times New Roman" w:hAnsi="Times New Roman"/>
          <w:sz w:val="28"/>
          <w:szCs w:val="28"/>
        </w:rPr>
        <w:t xml:space="preserve"> Яз. рус.</w:t>
      </w:r>
    </w:p>
    <w:p w:rsidR="00EE52F0" w:rsidRDefault="00EE52F0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 Антонов, И. Под колпаком Эшелона </w:t>
      </w:r>
      <w:r w:rsidRPr="00EE52F0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EE52F0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– 2014. – Режим доступа: </w:t>
      </w:r>
      <w:r w:rsidR="00F61F6D" w:rsidRPr="00F61F6D">
        <w:rPr>
          <w:rFonts w:ascii="Times New Roman" w:hAnsi="Times New Roman"/>
          <w:sz w:val="28"/>
          <w:szCs w:val="28"/>
        </w:rPr>
        <w:t>http://iantonov.me/page/pod-kolpakom-eshelona</w:t>
      </w:r>
      <w:r w:rsidR="00F61F6D">
        <w:rPr>
          <w:rFonts w:ascii="Times New Roman" w:hAnsi="Times New Roman"/>
          <w:sz w:val="28"/>
          <w:szCs w:val="28"/>
        </w:rPr>
        <w:t>, свободный. – Яз. рус.</w:t>
      </w:r>
    </w:p>
    <w:p w:rsidR="0094037A" w:rsidRDefault="0094037A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 Хазов, В. </w:t>
      </w:r>
      <w:r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Режим доступа: </w:t>
      </w:r>
      <w:r w:rsidR="00090BC9" w:rsidRPr="00090BC9">
        <w:rPr>
          <w:rFonts w:ascii="Times New Roman" w:hAnsi="Times New Roman"/>
          <w:sz w:val="28"/>
          <w:szCs w:val="28"/>
        </w:rPr>
        <w:t>https://vasexperts.ru/blog/osobennosti-i-otlichiya-sorm/</w:t>
      </w:r>
      <w:r w:rsidR="00090BC9">
        <w:rPr>
          <w:rFonts w:ascii="Times New Roman" w:hAnsi="Times New Roman"/>
          <w:sz w:val="28"/>
          <w:szCs w:val="28"/>
        </w:rPr>
        <w:t>, свободный. – Яз. рус.</w:t>
      </w:r>
    </w:p>
    <w:p w:rsidR="00A77D3B" w:rsidRDefault="00A77D3B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Режим доступа: </w:t>
      </w:r>
      <w:r w:rsidR="00F75A24" w:rsidRPr="00F75A24">
        <w:rPr>
          <w:rFonts w:ascii="Times New Roman" w:hAnsi="Times New Roman"/>
          <w:sz w:val="28"/>
          <w:szCs w:val="28"/>
        </w:rPr>
        <w:t>https://ipiskunov.blogspot.com/2016/06/https.html</w:t>
      </w:r>
      <w:r w:rsidR="00F75A24">
        <w:rPr>
          <w:rFonts w:ascii="Times New Roman" w:hAnsi="Times New Roman"/>
          <w:sz w:val="28"/>
          <w:szCs w:val="28"/>
        </w:rPr>
        <w:t>, свободный. – Яз. рус.</w:t>
      </w:r>
    </w:p>
    <w:p w:rsidR="00351F2B" w:rsidRPr="005855F1" w:rsidRDefault="00351F2B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5855F1">
        <w:rPr>
          <w:rFonts w:ascii="Times New Roman" w:hAnsi="Times New Roman"/>
          <w:sz w:val="28"/>
          <w:szCs w:val="28"/>
        </w:rPr>
        <w:t xml:space="preserve">5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5855F1">
        <w:rPr>
          <w:rFonts w:ascii="Times New Roman" w:hAnsi="Times New Roman"/>
          <w:sz w:val="28"/>
          <w:szCs w:val="28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5855F1">
        <w:rPr>
          <w:rFonts w:ascii="Times New Roman" w:hAnsi="Times New Roman"/>
          <w:sz w:val="28"/>
          <w:szCs w:val="28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5855F1">
        <w:rPr>
          <w:rFonts w:ascii="Times New Roman" w:hAnsi="Times New Roman"/>
          <w:sz w:val="28"/>
          <w:szCs w:val="28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5855F1">
        <w:rPr>
          <w:rFonts w:ascii="Times New Roman" w:hAnsi="Times New Roman"/>
          <w:sz w:val="28"/>
          <w:szCs w:val="28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5855F1">
        <w:rPr>
          <w:rFonts w:ascii="Times New Roman" w:hAnsi="Times New Roman"/>
          <w:sz w:val="28"/>
          <w:szCs w:val="28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5855F1">
        <w:rPr>
          <w:rFonts w:ascii="Times New Roman" w:hAnsi="Times New Roman"/>
          <w:sz w:val="28"/>
          <w:szCs w:val="28"/>
        </w:rPr>
        <w:t xml:space="preserve">]. – 2011. – </w:t>
      </w:r>
      <w:r w:rsidR="009F5F02">
        <w:rPr>
          <w:rFonts w:ascii="Times New Roman" w:hAnsi="Times New Roman"/>
          <w:sz w:val="28"/>
          <w:szCs w:val="28"/>
        </w:rPr>
        <w:t>Режим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доступа</w:t>
      </w:r>
      <w:r w:rsidR="009F5F02" w:rsidRPr="005855F1">
        <w:rPr>
          <w:rFonts w:ascii="Times New Roman" w:hAnsi="Times New Roman"/>
          <w:sz w:val="28"/>
          <w:szCs w:val="28"/>
        </w:rPr>
        <w:t xml:space="preserve">: 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http</w:t>
      </w:r>
      <w:r w:rsidR="005855F1" w:rsidRPr="005855F1">
        <w:rPr>
          <w:rFonts w:ascii="Times New Roman" w:hAnsi="Times New Roman"/>
          <w:sz w:val="28"/>
          <w:szCs w:val="28"/>
        </w:rPr>
        <w:t>://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webos</w:t>
      </w:r>
      <w:r w:rsidR="005855F1" w:rsidRPr="005855F1">
        <w:rPr>
          <w:rFonts w:ascii="Times New Roman" w:hAnsi="Times New Roman"/>
          <w:sz w:val="28"/>
          <w:szCs w:val="28"/>
        </w:rPr>
        <w:t>-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internals</w:t>
      </w:r>
      <w:r w:rsidR="005855F1" w:rsidRPr="005855F1">
        <w:rPr>
          <w:rFonts w:ascii="Times New Roman" w:hAnsi="Times New Roman"/>
          <w:sz w:val="28"/>
          <w:szCs w:val="28"/>
        </w:rPr>
        <w:t>.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org</w:t>
      </w:r>
      <w:r w:rsidR="005855F1" w:rsidRPr="005855F1">
        <w:rPr>
          <w:rFonts w:ascii="Times New Roman" w:hAnsi="Times New Roman"/>
          <w:sz w:val="28"/>
          <w:szCs w:val="28"/>
        </w:rPr>
        <w:t>/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wiki</w:t>
      </w:r>
      <w:r w:rsidR="005855F1" w:rsidRPr="005855F1">
        <w:rPr>
          <w:rFonts w:ascii="Times New Roman" w:hAnsi="Times New Roman"/>
          <w:sz w:val="28"/>
          <w:szCs w:val="28"/>
        </w:rPr>
        <w:t>/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Decrypt</w:t>
      </w:r>
      <w:r w:rsidR="005855F1" w:rsidRPr="005855F1">
        <w:rPr>
          <w:rFonts w:ascii="Times New Roman" w:hAnsi="Times New Roman"/>
          <w:sz w:val="28"/>
          <w:szCs w:val="28"/>
        </w:rPr>
        <w:t>_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SSL</w:t>
      </w:r>
      <w:r w:rsidR="005855F1" w:rsidRPr="005855F1">
        <w:rPr>
          <w:rFonts w:ascii="Times New Roman" w:hAnsi="Times New Roman"/>
          <w:sz w:val="28"/>
          <w:szCs w:val="28"/>
        </w:rPr>
        <w:t>_%28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trusted</w:t>
      </w:r>
      <w:r w:rsidR="005855F1" w:rsidRPr="005855F1">
        <w:rPr>
          <w:rFonts w:ascii="Times New Roman" w:hAnsi="Times New Roman"/>
          <w:sz w:val="28"/>
          <w:szCs w:val="28"/>
        </w:rPr>
        <w:t>_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man</w:t>
      </w:r>
      <w:r w:rsidR="005855F1" w:rsidRPr="005855F1">
        <w:rPr>
          <w:rFonts w:ascii="Times New Roman" w:hAnsi="Times New Roman"/>
          <w:sz w:val="28"/>
          <w:szCs w:val="28"/>
        </w:rPr>
        <w:t>-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in</w:t>
      </w:r>
      <w:r w:rsidR="005855F1" w:rsidRPr="005855F1">
        <w:rPr>
          <w:rFonts w:ascii="Times New Roman" w:hAnsi="Times New Roman"/>
          <w:sz w:val="28"/>
          <w:szCs w:val="28"/>
        </w:rPr>
        <w:t>-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the</w:t>
      </w:r>
      <w:r w:rsidR="005855F1" w:rsidRPr="005855F1">
        <w:rPr>
          <w:rFonts w:ascii="Times New Roman" w:hAnsi="Times New Roman"/>
          <w:sz w:val="28"/>
          <w:szCs w:val="28"/>
        </w:rPr>
        <w:t>-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middle</w:t>
      </w:r>
      <w:r w:rsidR="005855F1" w:rsidRPr="005855F1">
        <w:rPr>
          <w:rFonts w:ascii="Times New Roman" w:hAnsi="Times New Roman"/>
          <w:sz w:val="28"/>
          <w:szCs w:val="28"/>
        </w:rPr>
        <w:t>_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technique</w:t>
      </w:r>
      <w:r w:rsidR="005855F1" w:rsidRPr="005855F1">
        <w:rPr>
          <w:rFonts w:ascii="Times New Roman" w:hAnsi="Times New Roman"/>
          <w:sz w:val="28"/>
          <w:szCs w:val="28"/>
        </w:rPr>
        <w:t xml:space="preserve">%29, </w:t>
      </w:r>
      <w:r w:rsidR="005855F1">
        <w:rPr>
          <w:rFonts w:ascii="Times New Roman" w:hAnsi="Times New Roman"/>
          <w:sz w:val="28"/>
          <w:szCs w:val="28"/>
        </w:rPr>
        <w:t>свободный</w:t>
      </w:r>
      <w:r w:rsidR="005855F1" w:rsidRPr="005855F1">
        <w:rPr>
          <w:rFonts w:ascii="Times New Roman" w:hAnsi="Times New Roman"/>
          <w:sz w:val="28"/>
          <w:szCs w:val="28"/>
        </w:rPr>
        <w:t xml:space="preserve">. – </w:t>
      </w:r>
      <w:r w:rsidR="005855F1">
        <w:rPr>
          <w:rFonts w:ascii="Times New Roman" w:hAnsi="Times New Roman"/>
          <w:sz w:val="28"/>
          <w:szCs w:val="28"/>
        </w:rPr>
        <w:t>Яз</w:t>
      </w:r>
      <w:r w:rsidR="005855F1" w:rsidRPr="005855F1">
        <w:rPr>
          <w:rFonts w:ascii="Times New Roman" w:hAnsi="Times New Roman"/>
          <w:sz w:val="28"/>
          <w:szCs w:val="28"/>
        </w:rPr>
        <w:t xml:space="preserve">. </w:t>
      </w:r>
      <w:r w:rsidR="005855F1">
        <w:rPr>
          <w:rFonts w:ascii="Times New Roman" w:hAnsi="Times New Roman"/>
          <w:sz w:val="28"/>
          <w:szCs w:val="28"/>
        </w:rPr>
        <w:t>англ.</w:t>
      </w:r>
    </w:p>
    <w:p w:rsidR="00F22E82" w:rsidRDefault="00E505D8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505D8">
        <w:rPr>
          <w:rFonts w:ascii="Times New Roman" w:hAnsi="Times New Roman"/>
          <w:sz w:val="28"/>
          <w:szCs w:val="28"/>
        </w:rPr>
        <w:t>6</w:t>
      </w:r>
      <w:r w:rsidR="00A87613">
        <w:rPr>
          <w:rFonts w:ascii="Times New Roman" w:hAnsi="Times New Roman"/>
          <w:sz w:val="28"/>
          <w:szCs w:val="28"/>
        </w:rPr>
        <w:t xml:space="preserve"> Масюк, А.А, Сараджишвили, С.Э. Тематическая категоризация ресурсов в системах контентной фильтрации [Текст] / А.А. Масюк, С.Э. Са</w:t>
      </w:r>
      <w:r w:rsidR="00F22E82" w:rsidRPr="00F22E82">
        <w:rPr>
          <w:rFonts w:ascii="Times New Roman" w:hAnsi="Times New Roman"/>
          <w:sz w:val="28"/>
          <w:szCs w:val="28"/>
        </w:rPr>
        <w:t xml:space="preserve">раджишвили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r w:rsidR="00F22E82" w:rsidRPr="00F22E82">
        <w:rPr>
          <w:rFonts w:ascii="Times New Roman" w:hAnsi="Times New Roman"/>
          <w:sz w:val="28"/>
          <w:szCs w:val="28"/>
        </w:rPr>
        <w:t>СПбГПУ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2013. –№ 1</w:t>
      </w:r>
      <w:r w:rsidR="00A87613">
        <w:rPr>
          <w:rFonts w:ascii="Times New Roman" w:hAnsi="Times New Roman"/>
          <w:sz w:val="28"/>
          <w:szCs w:val="28"/>
        </w:rPr>
        <w:t>.</w:t>
      </w:r>
    </w:p>
    <w:p w:rsidR="00B36ADA" w:rsidRPr="00B36ADA" w:rsidRDefault="00E505D8" w:rsidP="00B36AD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</w:t>
      </w:r>
      <w:r w:rsidR="00B36ADA" w:rsidRPr="00B36ADA">
        <w:rPr>
          <w:rFonts w:ascii="Times New Roman" w:hAnsi="Times New Roman"/>
          <w:sz w:val="28"/>
          <w:szCs w:val="28"/>
        </w:rPr>
        <w:t xml:space="preserve"> Батура Т.В. Методы автоматической классификации текстов // Программные</w:t>
      </w:r>
    </w:p>
    <w:p w:rsidR="00B36ADA" w:rsidRPr="00B36ADA" w:rsidRDefault="00B36ADA" w:rsidP="00B36AD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B36ADA">
        <w:rPr>
          <w:rFonts w:ascii="Times New Roman" w:hAnsi="Times New Roman"/>
          <w:sz w:val="28"/>
          <w:szCs w:val="28"/>
        </w:rPr>
        <w:t>продукты и системы. 2017. Т. 30. № 1. С. 85–99; DOI: 10.15827/0236-</w:t>
      </w:r>
      <w:r>
        <w:rPr>
          <w:rFonts w:ascii="Times New Roman" w:hAnsi="Times New Roman"/>
          <w:sz w:val="28"/>
          <w:szCs w:val="28"/>
        </w:rPr>
        <w:t>235X.030.1.085-</w:t>
      </w:r>
      <w:r w:rsidRPr="00B36ADA">
        <w:rPr>
          <w:rFonts w:ascii="Times New Roman" w:hAnsi="Times New Roman"/>
          <w:sz w:val="28"/>
          <w:szCs w:val="28"/>
        </w:rPr>
        <w:t>099.</w:t>
      </w:r>
    </w:p>
    <w:p w:rsidR="004F2AF7" w:rsidRDefault="00E505D8" w:rsidP="004F2AF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8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Ju R. An Efficient Method for Document Categorization Based on Word2vec and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 Latent Semantic Analysis. 2015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 Int. Conf. on 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 Liverpool, UK, 2015, pp. 2276–2283.</w:t>
      </w:r>
    </w:p>
    <w:p w:rsidR="00756F8F" w:rsidRDefault="00E505D8" w:rsidP="00756F8F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9</w:t>
      </w:r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Zhang X., Zhao J., LeCun Y. Character-level Convolutional Networks for Text Clas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sification. Proc. of the Neural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Information Processing Systems Conf. (NIPS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lastRenderedPageBreak/>
        <w:t xml:space="preserve">2015). Montreal, Canada, 2015. Available at: </w:t>
      </w:r>
      <w:r w:rsidR="00282C74" w:rsidRPr="00282C74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accessed July 18, 2016).</w:t>
      </w:r>
    </w:p>
    <w:p w:rsidR="00EE5D17" w:rsidRDefault="00E505D8" w:rsidP="00EE5D1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0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Moraes R., Valiati J.F., Gavião Neto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ith Applications. 2013, no. 40, pp. 621–633.</w:t>
      </w:r>
    </w:p>
    <w:p w:rsidR="00EE5D17" w:rsidRPr="00EB7511" w:rsidRDefault="00E505D8" w:rsidP="00EE5D1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11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ontiki M., Galanis D., Pavlopoulos J., Papageorgiou H., Androutsopoulos I., Ma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nandhar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SemEva</w:t>
      </w:r>
      <w:r w:rsidR="00EE5D17">
        <w:rPr>
          <w:rFonts w:ascii="Times New Roman" w:hAnsi="Times New Roman"/>
          <w:sz w:val="28"/>
          <w:szCs w:val="28"/>
          <w:lang w:val="en-US"/>
        </w:rPr>
        <w:t>l 2014). Dublin</w:t>
      </w:r>
      <w:r w:rsidR="00EE5D17" w:rsidRPr="00EB7511">
        <w:rPr>
          <w:rFonts w:ascii="Times New Roman" w:hAnsi="Times New Roman"/>
          <w:sz w:val="28"/>
          <w:szCs w:val="28"/>
        </w:rPr>
        <w:t xml:space="preserve">, </w:t>
      </w:r>
      <w:r w:rsidR="00EE5D17">
        <w:rPr>
          <w:rFonts w:ascii="Times New Roman" w:hAnsi="Times New Roman"/>
          <w:sz w:val="28"/>
          <w:szCs w:val="28"/>
          <w:lang w:val="en-US"/>
        </w:rPr>
        <w:t>Ireland</w:t>
      </w:r>
      <w:r w:rsidR="00EE5D17" w:rsidRPr="00EB7511">
        <w:rPr>
          <w:rFonts w:ascii="Times New Roman" w:hAnsi="Times New Roman"/>
          <w:sz w:val="28"/>
          <w:szCs w:val="28"/>
        </w:rPr>
        <w:t>, 2014,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r w:rsidR="00EE5D17" w:rsidRPr="00EB7511">
        <w:rPr>
          <w:rFonts w:ascii="Times New Roman" w:hAnsi="Times New Roman"/>
          <w:sz w:val="28"/>
          <w:szCs w:val="28"/>
        </w:rPr>
        <w:t>. 27–35.</w:t>
      </w:r>
    </w:p>
    <w:p w:rsidR="00020E39" w:rsidRDefault="00E505D8" w:rsidP="00EE5D1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2</w:t>
      </w:r>
      <w:r w:rsidR="00020E39" w:rsidRPr="00020E39">
        <w:rPr>
          <w:rFonts w:ascii="Times New Roman" w:hAnsi="Times New Roman"/>
          <w:sz w:val="28"/>
          <w:szCs w:val="28"/>
        </w:rPr>
        <w:t xml:space="preserve"> </w:t>
      </w:r>
      <w:r w:rsidR="00020E39">
        <w:rPr>
          <w:rFonts w:ascii="Times New Roman" w:hAnsi="Times New Roman"/>
          <w:sz w:val="28"/>
          <w:szCs w:val="28"/>
        </w:rPr>
        <w:t>Николенко, С. Байесовские классификаторы</w:t>
      </w:r>
      <w:r w:rsidR="00020E39" w:rsidRPr="00020E39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 ресурс</w:t>
      </w:r>
      <w:r w:rsidR="00020E39" w:rsidRPr="00020E39">
        <w:rPr>
          <w:rFonts w:ascii="Times New Roman" w:hAnsi="Times New Roman"/>
          <w:sz w:val="28"/>
          <w:szCs w:val="28"/>
        </w:rPr>
        <w:t>]</w:t>
      </w:r>
      <w:r w:rsidR="00020E39">
        <w:rPr>
          <w:rFonts w:ascii="Times New Roman" w:hAnsi="Times New Roman"/>
          <w:sz w:val="28"/>
          <w:szCs w:val="28"/>
        </w:rPr>
        <w:t xml:space="preserve">. – 2011. – Режим доступа: </w:t>
      </w:r>
      <w:r w:rsidR="00D95080" w:rsidRPr="00D95080">
        <w:rPr>
          <w:rFonts w:ascii="Times New Roman" w:hAnsi="Times New Roman"/>
          <w:sz w:val="28"/>
          <w:szCs w:val="28"/>
        </w:rPr>
        <w:t>https://logic.pdmi.ras.ru/~sergey/teaching/mlaptu11/03-classifiers.pdf</w:t>
      </w:r>
      <w:r w:rsidR="00D95080">
        <w:rPr>
          <w:rFonts w:ascii="Times New Roman" w:hAnsi="Times New Roman"/>
          <w:sz w:val="28"/>
          <w:szCs w:val="28"/>
        </w:rPr>
        <w:t>, свободный. – Яз. рус.</w:t>
      </w:r>
    </w:p>
    <w:p w:rsidR="00D95080" w:rsidRPr="003935E6" w:rsidRDefault="00E505D8" w:rsidP="00EE5D1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Режим доступа: </w:t>
      </w:r>
      <w:r w:rsidR="003935E6" w:rsidRPr="003935E6">
        <w:rPr>
          <w:rFonts w:ascii="Times New Roman" w:hAnsi="Times New Roman"/>
          <w:sz w:val="28"/>
          <w:szCs w:val="28"/>
        </w:rPr>
        <w:t>http://bazhenov.me/blog/2012/06/11/naive-bayes</w:t>
      </w:r>
      <w:r w:rsidR="003935E6">
        <w:rPr>
          <w:rFonts w:ascii="Times New Roman" w:hAnsi="Times New Roman"/>
          <w:sz w:val="28"/>
          <w:szCs w:val="28"/>
        </w:rPr>
        <w:t>, свободный. – Яз. рус.</w:t>
      </w:r>
    </w:p>
    <w:p w:rsidR="00C96562" w:rsidRDefault="00E505D8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Режим доступа: </w:t>
      </w:r>
      <w:r w:rsidR="00343090" w:rsidRPr="00343090">
        <w:rPr>
          <w:rFonts w:ascii="Times New Roman" w:hAnsi="Times New Roman"/>
          <w:sz w:val="28"/>
          <w:szCs w:val="28"/>
        </w:rPr>
        <w:t>https://habr.com/post/38730/</w:t>
      </w:r>
      <w:r w:rsidR="00343090">
        <w:rPr>
          <w:rFonts w:ascii="Times New Roman" w:hAnsi="Times New Roman"/>
          <w:sz w:val="28"/>
          <w:szCs w:val="28"/>
        </w:rPr>
        <w:t xml:space="preserve">, свободный. – Яз. рус. </w:t>
      </w:r>
    </w:p>
    <w:p w:rsidR="00F1264D" w:rsidRDefault="00E505D8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F1264D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F1264D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F1264D">
        <w:rPr>
          <w:rFonts w:ascii="Times New Roman" w:hAnsi="Times New Roman"/>
          <w:sz w:val="28"/>
          <w:szCs w:val="28"/>
        </w:rPr>
        <w:t xml:space="preserve">]. – 1999. – </w:t>
      </w:r>
      <w:r w:rsidR="00F1264D">
        <w:rPr>
          <w:rFonts w:ascii="Times New Roman" w:hAnsi="Times New Roman"/>
          <w:sz w:val="28"/>
          <w:szCs w:val="28"/>
        </w:rPr>
        <w:t>Режим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 xml:space="preserve">доступа: </w:t>
      </w:r>
      <w:r w:rsidR="002521A0" w:rsidRPr="002521A0">
        <w:rPr>
          <w:rFonts w:ascii="Times New Roman" w:hAnsi="Times New Roman"/>
          <w:sz w:val="28"/>
          <w:szCs w:val="28"/>
        </w:rPr>
        <w:t>https://tools.ietf.org/html/rfc2616#page-31</w:t>
      </w:r>
      <w:r w:rsidR="002521A0">
        <w:rPr>
          <w:rFonts w:ascii="Times New Roman" w:hAnsi="Times New Roman"/>
          <w:sz w:val="28"/>
          <w:szCs w:val="28"/>
        </w:rPr>
        <w:t>, свободный. – Яз. англ.</w:t>
      </w:r>
    </w:p>
    <w:p w:rsidR="004F48C3" w:rsidRDefault="004F48C3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F48C3">
        <w:rPr>
          <w:rFonts w:ascii="Times New Roman" w:hAnsi="Times New Roman"/>
          <w:sz w:val="28"/>
          <w:szCs w:val="28"/>
        </w:rPr>
        <w:t xml:space="preserve">16 </w:t>
      </w:r>
      <w:r w:rsidRPr="004F48C3">
        <w:rPr>
          <w:rFonts w:ascii="Times New Roman" w:hAnsi="Times New Roman"/>
          <w:sz w:val="28"/>
          <w:szCs w:val="28"/>
          <w:lang w:val="en-US"/>
        </w:rPr>
        <w:t>HTTP</w:t>
      </w:r>
      <w:r w:rsidRPr="004F48C3">
        <w:rPr>
          <w:rFonts w:ascii="Times New Roman" w:hAnsi="Times New Roman"/>
          <w:sz w:val="28"/>
          <w:szCs w:val="28"/>
        </w:rPr>
        <w:t xml:space="preserve"> </w:t>
      </w:r>
      <w:r w:rsidRPr="004F48C3">
        <w:rPr>
          <w:rFonts w:ascii="Times New Roman" w:hAnsi="Times New Roman"/>
          <w:sz w:val="28"/>
          <w:szCs w:val="28"/>
          <w:lang w:val="en-US"/>
        </w:rPr>
        <w:t>Over</w:t>
      </w:r>
      <w:r w:rsidRPr="004F48C3">
        <w:rPr>
          <w:rFonts w:ascii="Times New Roman" w:hAnsi="Times New Roman"/>
          <w:sz w:val="28"/>
          <w:szCs w:val="28"/>
        </w:rPr>
        <w:t xml:space="preserve"> </w:t>
      </w:r>
      <w:r w:rsidRPr="004F48C3">
        <w:rPr>
          <w:rFonts w:ascii="Times New Roman" w:hAnsi="Times New Roman"/>
          <w:sz w:val="28"/>
          <w:szCs w:val="28"/>
          <w:lang w:val="en-US"/>
        </w:rPr>
        <w:t>TLS</w:t>
      </w:r>
      <w:r w:rsidRPr="004F48C3">
        <w:rPr>
          <w:rFonts w:ascii="Times New Roman" w:hAnsi="Times New Roman"/>
          <w:sz w:val="28"/>
          <w:szCs w:val="28"/>
        </w:rPr>
        <w:t xml:space="preserve"> 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4F48C3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– 2000. – Режим доступа: </w:t>
      </w:r>
      <w:r w:rsidRPr="004F48C3">
        <w:rPr>
          <w:rFonts w:ascii="Times New Roman" w:hAnsi="Times New Roman"/>
          <w:sz w:val="28"/>
          <w:szCs w:val="28"/>
        </w:rPr>
        <w:t>https://tools.ietf.org/html/rfc2818</w:t>
      </w:r>
      <w:r w:rsidR="00F407CB">
        <w:rPr>
          <w:rFonts w:ascii="Times New Roman" w:hAnsi="Times New Roman"/>
          <w:sz w:val="28"/>
          <w:szCs w:val="28"/>
        </w:rPr>
        <w:t>, свободный. – Яз. англ.</w:t>
      </w:r>
    </w:p>
    <w:p w:rsidR="00F407CB" w:rsidRDefault="00F407CB" w:rsidP="00F407C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7 </w:t>
      </w:r>
      <w:r w:rsidRPr="00F407CB">
        <w:rPr>
          <w:rFonts w:ascii="Times New Roman" w:hAnsi="Times New Roman"/>
          <w:sz w:val="28"/>
          <w:szCs w:val="28"/>
        </w:rPr>
        <w:t>Библиотека Jetty [Электронный ресурс]. – Режим доступа: http://www.eclipse.org/jetty/</w:t>
      </w:r>
      <w:r>
        <w:rPr>
          <w:rFonts w:ascii="Times New Roman" w:hAnsi="Times New Roman"/>
          <w:sz w:val="28"/>
          <w:szCs w:val="28"/>
        </w:rPr>
        <w:t>, свободный. – Яз. англ.</w:t>
      </w:r>
    </w:p>
    <w:p w:rsidR="00196252" w:rsidRPr="00465D87" w:rsidRDefault="00196252" w:rsidP="00F407C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65D87">
        <w:rPr>
          <w:rFonts w:ascii="Times New Roman" w:hAnsi="Times New Roman"/>
          <w:sz w:val="28"/>
          <w:szCs w:val="28"/>
        </w:rPr>
        <w:t xml:space="preserve">18 </w:t>
      </w:r>
      <w:r w:rsidR="00465D87">
        <w:rPr>
          <w:rFonts w:ascii="Times New Roman" w:hAnsi="Times New Roman"/>
          <w:sz w:val="28"/>
          <w:szCs w:val="28"/>
        </w:rPr>
        <w:t xml:space="preserve">База данных </w:t>
      </w:r>
      <w:r w:rsidR="00465D87">
        <w:rPr>
          <w:rFonts w:ascii="Times New Roman" w:hAnsi="Times New Roman"/>
          <w:sz w:val="28"/>
          <w:szCs w:val="28"/>
          <w:lang w:val="en-US"/>
        </w:rPr>
        <w:t>H</w:t>
      </w:r>
      <w:r w:rsidR="00465D87" w:rsidRPr="00465D87">
        <w:rPr>
          <w:rFonts w:ascii="Times New Roman" w:hAnsi="Times New Roman"/>
          <w:sz w:val="28"/>
          <w:szCs w:val="28"/>
        </w:rPr>
        <w:t>2 [</w:t>
      </w:r>
      <w:r w:rsidR="00465D87">
        <w:rPr>
          <w:rFonts w:ascii="Times New Roman" w:hAnsi="Times New Roman"/>
          <w:sz w:val="28"/>
          <w:szCs w:val="28"/>
        </w:rPr>
        <w:t>Электронный ресурс</w:t>
      </w:r>
      <w:r w:rsidR="00465D87" w:rsidRPr="00465D87">
        <w:rPr>
          <w:rFonts w:ascii="Times New Roman" w:hAnsi="Times New Roman"/>
          <w:sz w:val="28"/>
          <w:szCs w:val="28"/>
        </w:rPr>
        <w:t>]</w:t>
      </w:r>
      <w:r w:rsidR="00465D87">
        <w:rPr>
          <w:rFonts w:ascii="Times New Roman" w:hAnsi="Times New Roman"/>
          <w:sz w:val="28"/>
          <w:szCs w:val="28"/>
        </w:rPr>
        <w:t xml:space="preserve">. – Режим доступа: </w:t>
      </w:r>
      <w:r w:rsidR="00465D87" w:rsidRPr="00465D87">
        <w:rPr>
          <w:rFonts w:ascii="Times New Roman" w:hAnsi="Times New Roman"/>
          <w:sz w:val="28"/>
          <w:szCs w:val="28"/>
        </w:rPr>
        <w:t>http://www.h2database.com/html/main.html</w:t>
      </w:r>
      <w:r w:rsidR="00465D87">
        <w:rPr>
          <w:rFonts w:ascii="Times New Roman" w:hAnsi="Times New Roman"/>
          <w:sz w:val="28"/>
          <w:szCs w:val="28"/>
        </w:rPr>
        <w:t>, свободный. – Яз. англ.</w:t>
      </w:r>
    </w:p>
    <w:p w:rsidR="00F407CB" w:rsidRPr="00F407CB" w:rsidRDefault="00F407CB" w:rsidP="00F407C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96562" w:rsidRDefault="00C96562" w:rsidP="00C9656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 w:rsidRPr="00F1264D">
        <w:br w:type="page"/>
      </w:r>
      <w:bookmarkStart w:id="33" w:name="_Toc526682675"/>
      <w:bookmarkStart w:id="34" w:name="_Toc526700441"/>
      <w:bookmarkStart w:id="35" w:name="_Toc533370791"/>
      <w:r>
        <w:rPr>
          <w:rFonts w:ascii="Times New Roman" w:hAnsi="Times New Roman"/>
          <w:b w:val="0"/>
          <w:sz w:val="28"/>
          <w:szCs w:val="28"/>
        </w:rPr>
        <w:lastRenderedPageBreak/>
        <w:t>СПИСОК СОКРАЩЕННЫХ ОБОЗНАЧЕНИЙ</w:t>
      </w:r>
      <w:bookmarkEnd w:id="33"/>
      <w:bookmarkEnd w:id="34"/>
      <w:bookmarkEnd w:id="35"/>
    </w:p>
    <w:p w:rsidR="00C96562" w:rsidRDefault="00837716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="00E10CB4">
        <w:rPr>
          <w:rFonts w:ascii="Times New Roman" w:hAnsi="Times New Roman"/>
          <w:sz w:val="28"/>
          <w:szCs w:val="28"/>
        </w:rPr>
        <w:t>-адрес</w:t>
      </w:r>
      <w:r w:rsidR="00B1739A" w:rsidRPr="00B1739A">
        <w:rPr>
          <w:rFonts w:ascii="Times New Roman" w:hAnsi="Times New Roman"/>
          <w:sz w:val="28"/>
          <w:szCs w:val="28"/>
        </w:rPr>
        <w:t xml:space="preserve"> (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B1739A" w:rsidRPr="00B1739A">
        <w:rPr>
          <w:rFonts w:ascii="Times New Roman" w:hAnsi="Times New Roman"/>
          <w:i/>
          <w:sz w:val="28"/>
          <w:szCs w:val="28"/>
        </w:rPr>
        <w:t xml:space="preserve"> 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Proto</w:t>
      </w:r>
      <w:r w:rsidR="00534E11">
        <w:rPr>
          <w:rFonts w:ascii="Times New Roman" w:hAnsi="Times New Roman"/>
          <w:i/>
          <w:sz w:val="28"/>
          <w:szCs w:val="28"/>
          <w:lang w:val="en-US"/>
        </w:rPr>
        <w:t>c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ol</w:t>
      </w:r>
      <w:r w:rsidR="00B1739A" w:rsidRPr="00B1739A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</w:t>
      </w:r>
      <w:r w:rsidR="00E10CB4">
        <w:rPr>
          <w:rFonts w:ascii="Times New Roman" w:hAnsi="Times New Roman"/>
          <w:sz w:val="28"/>
          <w:szCs w:val="28"/>
        </w:rPr>
        <w:t>уникальный сетевой адрес узла в компьютерной сети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F961AB" w:rsidRDefault="00F961A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6118D2">
        <w:rPr>
          <w:rFonts w:ascii="Times New Roman" w:hAnsi="Times New Roman"/>
          <w:sz w:val="28"/>
          <w:szCs w:val="28"/>
        </w:rPr>
        <w:t xml:space="preserve"> (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Pr="006118D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система обнаружения вторжений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146E8B" w:rsidRPr="00146E8B" w:rsidRDefault="00146E8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146E8B">
        <w:rPr>
          <w:rFonts w:ascii="Times New Roman" w:hAnsi="Times New Roman"/>
          <w:sz w:val="28"/>
          <w:szCs w:val="28"/>
        </w:rPr>
        <w:t xml:space="preserve"> (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6E8B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дачи звукового сигнала в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-сетях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E10CB4" w:rsidRDefault="00455A4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25281" w:rsidRPr="006118D2">
        <w:rPr>
          <w:rFonts w:ascii="Times New Roman" w:hAnsi="Times New Roman"/>
          <w:sz w:val="28"/>
          <w:szCs w:val="28"/>
        </w:rPr>
        <w:t xml:space="preserve"> (</w:t>
      </w:r>
      <w:r w:rsidR="00D25281"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r w:rsidR="00D25281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D25281"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D25281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D25281"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D25281" w:rsidRPr="006118D2">
        <w:rPr>
          <w:rFonts w:ascii="Times New Roman" w:hAnsi="Times New Roman"/>
          <w:sz w:val="28"/>
          <w:szCs w:val="28"/>
        </w:rPr>
        <w:t>)</w:t>
      </w:r>
      <w:r w:rsidRPr="006118D2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протокол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  <w:r w:rsidRPr="006118D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Широко используется в сети интернет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455A4B" w:rsidRDefault="00455A4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D25281" w:rsidRPr="00D25281">
        <w:rPr>
          <w:rFonts w:ascii="Times New Roman" w:hAnsi="Times New Roman"/>
          <w:i/>
          <w:sz w:val="28"/>
          <w:szCs w:val="28"/>
        </w:rPr>
        <w:t xml:space="preserve"> </w:t>
      </w:r>
      <w:r w:rsidR="00D25281" w:rsidRPr="00D25281">
        <w:rPr>
          <w:rFonts w:ascii="Times New Roman" w:hAnsi="Times New Roman"/>
          <w:sz w:val="28"/>
          <w:szCs w:val="28"/>
        </w:rPr>
        <w:t>(</w:t>
      </w:r>
      <w:r w:rsidR="00D25281" w:rsidRPr="00D25281">
        <w:rPr>
          <w:rFonts w:ascii="Times New Roman" w:hAnsi="Times New Roman"/>
          <w:i/>
          <w:sz w:val="28"/>
          <w:szCs w:val="28"/>
        </w:rPr>
        <w:t xml:space="preserve">HyperText Transfer Protocol </w:t>
      </w:r>
      <w:r w:rsidR="00D25281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D25281" w:rsidRPr="00D2528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</w:t>
      </w:r>
      <w:r w:rsidR="003A14D3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3A14D3">
        <w:rPr>
          <w:rFonts w:ascii="Times New Roman" w:hAnsi="Times New Roman"/>
          <w:sz w:val="28"/>
          <w:szCs w:val="28"/>
        </w:rPr>
        <w:t xml:space="preserve">расширение протокола </w:t>
      </w:r>
      <w:r w:rsidR="003A14D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A14D3" w:rsidRPr="003A14D3">
        <w:rPr>
          <w:rFonts w:ascii="Times New Roman" w:hAnsi="Times New Roman"/>
          <w:sz w:val="28"/>
          <w:szCs w:val="28"/>
        </w:rPr>
        <w:t xml:space="preserve"> </w:t>
      </w:r>
      <w:r w:rsidR="003A14D3">
        <w:rPr>
          <w:rFonts w:ascii="Times New Roman" w:hAnsi="Times New Roman"/>
          <w:sz w:val="28"/>
          <w:szCs w:val="28"/>
        </w:rPr>
        <w:t>с поддержкой шифрования передаваемой информации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68085E" w:rsidRPr="00480C5E" w:rsidRDefault="00AE628F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AE628F">
        <w:rPr>
          <w:rFonts w:ascii="Times New Roman" w:hAnsi="Times New Roman"/>
          <w:i/>
          <w:sz w:val="28"/>
          <w:szCs w:val="28"/>
        </w:rPr>
        <w:t xml:space="preserve"> </w:t>
      </w:r>
      <w:r w:rsidR="0068085E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D25281" w:rsidRPr="00AE628F">
        <w:rPr>
          <w:rFonts w:ascii="Times New Roman" w:hAnsi="Times New Roman"/>
          <w:sz w:val="28"/>
          <w:szCs w:val="28"/>
        </w:rPr>
        <w:t xml:space="preserve"> (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Man</w:t>
      </w:r>
      <w:r w:rsidR="00B1739A" w:rsidRPr="00AE628F">
        <w:rPr>
          <w:rFonts w:ascii="Times New Roman" w:hAnsi="Times New Roman"/>
          <w:i/>
          <w:sz w:val="28"/>
          <w:szCs w:val="28"/>
        </w:rPr>
        <w:t>-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In</w:t>
      </w:r>
      <w:r w:rsidR="00B1739A" w:rsidRPr="00AE628F">
        <w:rPr>
          <w:rFonts w:ascii="Times New Roman" w:hAnsi="Times New Roman"/>
          <w:i/>
          <w:sz w:val="28"/>
          <w:szCs w:val="28"/>
        </w:rPr>
        <w:t>-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The</w:t>
      </w:r>
      <w:r w:rsidR="00B1739A" w:rsidRPr="00AE628F">
        <w:rPr>
          <w:rFonts w:ascii="Times New Roman" w:hAnsi="Times New Roman"/>
          <w:i/>
          <w:sz w:val="28"/>
          <w:szCs w:val="28"/>
        </w:rPr>
        <w:t>-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M</w:t>
      </w:r>
      <w:r w:rsidR="00D25281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D25281" w:rsidRPr="00AE628F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хвата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E628F">
        <w:rPr>
          <w:rFonts w:ascii="Times New Roman" w:hAnsi="Times New Roman"/>
          <w:sz w:val="28"/>
          <w:szCs w:val="28"/>
        </w:rPr>
        <w:t>-трафика</w:t>
      </w:r>
      <w:r w:rsidR="00480C5E">
        <w:rPr>
          <w:rFonts w:ascii="Times New Roman" w:hAnsi="Times New Roman"/>
          <w:sz w:val="28"/>
          <w:szCs w:val="28"/>
        </w:rPr>
        <w:t>, путем подмены сертификата доверенным «лицом» (программой)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D25281" w:rsidRDefault="00D25281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1760F2">
        <w:rPr>
          <w:rFonts w:ascii="Times New Roman" w:hAnsi="Times New Roman"/>
          <w:sz w:val="28"/>
          <w:szCs w:val="28"/>
        </w:rPr>
        <w:t xml:space="preserve"> (</w:t>
      </w:r>
      <w:r w:rsidR="00B1739A"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B1739A"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="00B1739A"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B1739A"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="00B1739A"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Pr="001760F2">
        <w:rPr>
          <w:rFonts w:ascii="Times New Roman" w:hAnsi="Times New Roman"/>
          <w:sz w:val="28"/>
          <w:szCs w:val="28"/>
        </w:rPr>
        <w:t>)</w:t>
      </w:r>
      <w:r w:rsidR="00B1739A" w:rsidRPr="001760F2">
        <w:rPr>
          <w:rFonts w:ascii="Times New Roman" w:hAnsi="Times New Roman"/>
          <w:sz w:val="28"/>
          <w:szCs w:val="28"/>
        </w:rPr>
        <w:t xml:space="preserve"> – </w:t>
      </w:r>
      <w:r w:rsidR="00B1739A">
        <w:rPr>
          <w:rFonts w:ascii="Times New Roman" w:hAnsi="Times New Roman"/>
          <w:sz w:val="28"/>
          <w:szCs w:val="28"/>
        </w:rPr>
        <w:t>единообразный</w:t>
      </w:r>
      <w:r w:rsidR="00B1739A" w:rsidRPr="001760F2">
        <w:rPr>
          <w:rFonts w:ascii="Times New Roman" w:hAnsi="Times New Roman"/>
          <w:sz w:val="28"/>
          <w:szCs w:val="28"/>
        </w:rPr>
        <w:t xml:space="preserve"> </w:t>
      </w:r>
      <w:r w:rsidR="001760F2">
        <w:rPr>
          <w:rFonts w:ascii="Times New Roman" w:hAnsi="Times New Roman"/>
          <w:sz w:val="28"/>
          <w:szCs w:val="28"/>
        </w:rPr>
        <w:t>определитель ресурса в сети интернет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150312" w:rsidRDefault="00150312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1578C">
        <w:rPr>
          <w:rFonts w:ascii="Times New Roman" w:hAnsi="Times New Roman"/>
          <w:sz w:val="28"/>
          <w:szCs w:val="28"/>
        </w:rPr>
        <w:t xml:space="preserve"> (</w:t>
      </w:r>
      <w:r w:rsidR="0041578C"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1578C"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="0041578C"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1578C"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="0041578C"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Pr="0041578C">
        <w:rPr>
          <w:rFonts w:ascii="Times New Roman" w:hAnsi="Times New Roman"/>
          <w:sz w:val="28"/>
          <w:szCs w:val="28"/>
        </w:rPr>
        <w:t>)</w:t>
      </w:r>
      <w:r w:rsidR="0041578C">
        <w:rPr>
          <w:rFonts w:ascii="Times New Roman" w:hAnsi="Times New Roman"/>
          <w:sz w:val="28"/>
          <w:szCs w:val="28"/>
        </w:rPr>
        <w:t xml:space="preserve"> – единообразный идентификатор ресурса в сети интернет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B00AD1" w:rsidRDefault="00B00AD1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REST</w:t>
      </w:r>
      <w:r>
        <w:rPr>
          <w:rFonts w:ascii="Times New Roman" w:hAnsi="Times New Roman"/>
          <w:sz w:val="28"/>
          <w:szCs w:val="28"/>
        </w:rPr>
        <w:t xml:space="preserve"> (</w:t>
      </w:r>
      <w:r w:rsidR="00F47B1D" w:rsidRPr="00F47B1D">
        <w:rPr>
          <w:rFonts w:ascii="Times New Roman" w:hAnsi="Times New Roman"/>
          <w:i/>
          <w:sz w:val="28"/>
          <w:szCs w:val="28"/>
        </w:rPr>
        <w:t>Representational State Transfer</w:t>
      </w:r>
      <w:r>
        <w:rPr>
          <w:rFonts w:ascii="Times New Roman" w:hAnsi="Times New Roman"/>
          <w:sz w:val="28"/>
          <w:szCs w:val="28"/>
        </w:rPr>
        <w:t>)</w:t>
      </w:r>
      <w:r w:rsidR="00F47B1D">
        <w:rPr>
          <w:rFonts w:ascii="Times New Roman" w:hAnsi="Times New Roman"/>
          <w:sz w:val="28"/>
          <w:szCs w:val="28"/>
        </w:rPr>
        <w:t xml:space="preserve"> – </w:t>
      </w:r>
      <w:r w:rsidR="00F47B1D" w:rsidRPr="00F47B1D">
        <w:rPr>
          <w:rFonts w:ascii="Times New Roman" w:hAnsi="Times New Roman"/>
          <w:sz w:val="28"/>
          <w:szCs w:val="28"/>
        </w:rPr>
        <w:t xml:space="preserve">архитектурный стиль взаимодействия компонентов распределённого </w:t>
      </w:r>
      <w:r w:rsidR="00F47B1D">
        <w:rPr>
          <w:rFonts w:ascii="Times New Roman" w:hAnsi="Times New Roman"/>
          <w:sz w:val="28"/>
          <w:szCs w:val="28"/>
        </w:rPr>
        <w:t>веб-</w:t>
      </w:r>
      <w:r w:rsidR="00F47B1D" w:rsidRPr="00F47B1D">
        <w:rPr>
          <w:rFonts w:ascii="Times New Roman" w:hAnsi="Times New Roman"/>
          <w:sz w:val="28"/>
          <w:szCs w:val="28"/>
        </w:rPr>
        <w:t>приложения в сети</w:t>
      </w:r>
      <w:r w:rsidR="00F47B1D">
        <w:rPr>
          <w:rFonts w:ascii="Times New Roman" w:hAnsi="Times New Roman"/>
          <w:sz w:val="28"/>
          <w:szCs w:val="28"/>
        </w:rPr>
        <w:t xml:space="preserve"> интернет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F16408" w:rsidRDefault="00F16408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(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F16408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акроним, </w:t>
      </w:r>
      <w:r w:rsidRPr="00F16408">
        <w:rPr>
          <w:rFonts w:ascii="Times New Roman" w:hAnsi="Times New Roman"/>
          <w:sz w:val="28"/>
          <w:szCs w:val="28"/>
        </w:rPr>
        <w:t xml:space="preserve">обозначающий четыре базовые </w:t>
      </w:r>
      <w:r w:rsidR="00645971">
        <w:rPr>
          <w:rFonts w:ascii="Times New Roman" w:hAnsi="Times New Roman"/>
          <w:sz w:val="28"/>
          <w:szCs w:val="28"/>
        </w:rPr>
        <w:t>операции (создание, чтение, обновление и удаление)</w:t>
      </w:r>
      <w:r w:rsidRPr="00F16408">
        <w:rPr>
          <w:rFonts w:ascii="Times New Roman" w:hAnsi="Times New Roman"/>
          <w:sz w:val="28"/>
          <w:szCs w:val="28"/>
        </w:rPr>
        <w:t>, используемые при работе</w:t>
      </w:r>
      <w:r w:rsidR="00D974B4">
        <w:rPr>
          <w:rFonts w:ascii="Times New Roman" w:hAnsi="Times New Roman"/>
          <w:sz w:val="28"/>
          <w:szCs w:val="28"/>
        </w:rPr>
        <w:t xml:space="preserve"> с</w:t>
      </w:r>
      <w:r w:rsidRPr="00F16408">
        <w:rPr>
          <w:rFonts w:ascii="Times New Roman" w:hAnsi="Times New Roman"/>
          <w:sz w:val="28"/>
          <w:szCs w:val="28"/>
        </w:rPr>
        <w:t xml:space="preserve"> </w:t>
      </w:r>
      <w:r w:rsidR="00D974B4">
        <w:rPr>
          <w:rFonts w:ascii="Times New Roman" w:hAnsi="Times New Roman"/>
          <w:sz w:val="28"/>
          <w:szCs w:val="28"/>
        </w:rPr>
        <w:t>БД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5E7BF6" w:rsidRDefault="005E7BF6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t>RFC</w:t>
      </w:r>
      <w:r w:rsidRPr="005E7BF6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Request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 w:rsidR="00AD5F06">
        <w:rPr>
          <w:rFonts w:ascii="Times New Roman" w:hAnsi="Times New Roman"/>
          <w:i/>
          <w:sz w:val="28"/>
          <w:szCs w:val="28"/>
          <w:lang w:val="en-US"/>
        </w:rPr>
        <w:t>f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Pr="005E7BF6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документ, содержащий техническую спецификацию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4F7100" w:rsidRDefault="004F7100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87062F">
        <w:rPr>
          <w:rFonts w:ascii="Times New Roman" w:hAnsi="Times New Roman"/>
          <w:sz w:val="28"/>
          <w:szCs w:val="28"/>
        </w:rPr>
        <w:t xml:space="preserve"> (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="0087062F"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87062F"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="0087062F"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Pr="0087062F">
        <w:rPr>
          <w:rFonts w:ascii="Times New Roman" w:hAnsi="Times New Roman"/>
          <w:sz w:val="28"/>
          <w:szCs w:val="28"/>
        </w:rPr>
        <w:t>)</w:t>
      </w:r>
      <w:r w:rsidR="0087062F" w:rsidRPr="0087062F">
        <w:rPr>
          <w:rFonts w:ascii="Times New Roman" w:hAnsi="Times New Roman"/>
          <w:sz w:val="28"/>
          <w:szCs w:val="28"/>
        </w:rPr>
        <w:t xml:space="preserve"> – </w:t>
      </w:r>
      <w:r w:rsidR="0087062F">
        <w:rPr>
          <w:rFonts w:ascii="Times New Roman" w:hAnsi="Times New Roman"/>
          <w:sz w:val="28"/>
          <w:szCs w:val="28"/>
        </w:rPr>
        <w:t>стандарт</w:t>
      </w:r>
      <w:r w:rsidR="0087062F" w:rsidRPr="0087062F">
        <w:rPr>
          <w:rFonts w:ascii="Times New Roman" w:hAnsi="Times New Roman"/>
          <w:sz w:val="28"/>
          <w:szCs w:val="28"/>
        </w:rPr>
        <w:t xml:space="preserve">, </w:t>
      </w:r>
      <w:r w:rsidR="0087062F">
        <w:rPr>
          <w:rFonts w:ascii="Times New Roman" w:hAnsi="Times New Roman"/>
          <w:sz w:val="28"/>
          <w:szCs w:val="28"/>
        </w:rPr>
        <w:t>описывающий</w:t>
      </w:r>
      <w:r w:rsidR="0087062F" w:rsidRPr="0087062F">
        <w:rPr>
          <w:rFonts w:ascii="Times New Roman" w:hAnsi="Times New Roman"/>
          <w:sz w:val="28"/>
          <w:szCs w:val="28"/>
        </w:rPr>
        <w:t xml:space="preserve"> </w:t>
      </w:r>
      <w:r w:rsidR="0087062F">
        <w:rPr>
          <w:rFonts w:ascii="Times New Roman" w:hAnsi="Times New Roman"/>
          <w:sz w:val="28"/>
          <w:szCs w:val="28"/>
        </w:rPr>
        <w:t>передачу</w:t>
      </w:r>
      <w:r w:rsidR="0087062F" w:rsidRPr="0087062F">
        <w:rPr>
          <w:rFonts w:ascii="Times New Roman" w:hAnsi="Times New Roman"/>
          <w:sz w:val="28"/>
          <w:szCs w:val="28"/>
        </w:rPr>
        <w:t xml:space="preserve"> </w:t>
      </w:r>
      <w:r w:rsidR="0087062F">
        <w:rPr>
          <w:rFonts w:ascii="Times New Roman" w:hAnsi="Times New Roman"/>
          <w:sz w:val="28"/>
          <w:szCs w:val="28"/>
        </w:rPr>
        <w:t>типов</w:t>
      </w:r>
      <w:r w:rsidR="0087062F" w:rsidRPr="0087062F">
        <w:rPr>
          <w:rFonts w:ascii="Times New Roman" w:hAnsi="Times New Roman"/>
          <w:sz w:val="28"/>
          <w:szCs w:val="28"/>
        </w:rPr>
        <w:t xml:space="preserve"> </w:t>
      </w:r>
      <w:r w:rsidR="0087062F">
        <w:rPr>
          <w:rFonts w:ascii="Times New Roman" w:hAnsi="Times New Roman"/>
          <w:sz w:val="28"/>
          <w:szCs w:val="28"/>
        </w:rPr>
        <w:t xml:space="preserve">данных по различным протоколам (например, </w:t>
      </w:r>
      <w:r w:rsidR="0087062F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7062F">
        <w:rPr>
          <w:rFonts w:ascii="Times New Roman" w:hAnsi="Times New Roman"/>
          <w:sz w:val="28"/>
          <w:szCs w:val="28"/>
        </w:rPr>
        <w:t>, интернет-почта)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D54E70" w:rsidRPr="00724247" w:rsidRDefault="00701F9D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701F9D">
        <w:rPr>
          <w:rFonts w:ascii="Times New Roman" w:hAnsi="Times New Roman"/>
          <w:sz w:val="28"/>
          <w:szCs w:val="28"/>
        </w:rPr>
        <w:t xml:space="preserve"> (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Pr="00701F9D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кстовый формат обмена данными, основанный на </w:t>
      </w:r>
      <w:r w:rsidR="00661AF8">
        <w:rPr>
          <w:rFonts w:ascii="Times New Roman" w:hAnsi="Times New Roman"/>
          <w:sz w:val="28"/>
          <w:szCs w:val="28"/>
        </w:rPr>
        <w:t xml:space="preserve">структуре объектов в ЯП </w:t>
      </w:r>
      <w:r w:rsidR="00661AF8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B444D0">
        <w:rPr>
          <w:rFonts w:ascii="Times New Roman" w:hAnsi="Times New Roman"/>
          <w:sz w:val="28"/>
          <w:szCs w:val="28"/>
        </w:rPr>
        <w:t xml:space="preserve">. По сути, является объектом </w:t>
      </w:r>
      <w:r w:rsidR="00B444D0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724247">
        <w:rPr>
          <w:rFonts w:ascii="Times New Roman" w:hAnsi="Times New Roman"/>
          <w:i/>
          <w:sz w:val="28"/>
          <w:szCs w:val="28"/>
        </w:rPr>
        <w:t>.</w:t>
      </w:r>
    </w:p>
    <w:p w:rsidR="00D54E70" w:rsidRDefault="00D54E70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lastRenderedPageBreak/>
        <w:t>API</w:t>
      </w:r>
      <w:r w:rsidRPr="007477A3">
        <w:rPr>
          <w:rFonts w:ascii="Times New Roman" w:hAnsi="Times New Roman"/>
          <w:sz w:val="28"/>
          <w:szCs w:val="28"/>
        </w:rPr>
        <w:t xml:space="preserve"> (</w:t>
      </w:r>
      <w:r w:rsidR="007477A3"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7477A3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7477A3"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="007477A3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7477A3"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Pr="007477A3">
        <w:rPr>
          <w:rFonts w:ascii="Times New Roman" w:hAnsi="Times New Roman"/>
          <w:sz w:val="28"/>
          <w:szCs w:val="28"/>
        </w:rPr>
        <w:t>)</w:t>
      </w:r>
      <w:r w:rsidR="007477A3">
        <w:rPr>
          <w:rFonts w:ascii="Times New Roman" w:hAnsi="Times New Roman"/>
          <w:sz w:val="28"/>
          <w:szCs w:val="28"/>
        </w:rPr>
        <w:t xml:space="preserve"> – в широком смысле</w:t>
      </w:r>
      <w:r w:rsidR="002842A4">
        <w:rPr>
          <w:rFonts w:ascii="Times New Roman" w:hAnsi="Times New Roman"/>
          <w:sz w:val="28"/>
          <w:szCs w:val="28"/>
        </w:rPr>
        <w:t xml:space="preserve"> интерфейс программного компонента,</w:t>
      </w:r>
      <w:r w:rsidR="00CF1DC0">
        <w:rPr>
          <w:rFonts w:ascii="Times New Roman" w:hAnsi="Times New Roman"/>
          <w:sz w:val="28"/>
          <w:szCs w:val="28"/>
        </w:rPr>
        <w:t xml:space="preserve"> реализации которого могут быть использованы в других программах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2B7D6F" w:rsidRPr="00724247" w:rsidRDefault="002B7D6F" w:rsidP="00C96562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8168A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Pr="008168A3">
        <w:rPr>
          <w:rFonts w:ascii="Times New Roman" w:hAnsi="Times New Roman"/>
          <w:sz w:val="28"/>
          <w:szCs w:val="28"/>
          <w:lang w:val="en-US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8168A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8168A3" w:rsidRPr="008168A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achine</w:t>
      </w:r>
      <w:r w:rsidRPr="008168A3">
        <w:rPr>
          <w:rFonts w:ascii="Times New Roman" w:hAnsi="Times New Roman"/>
          <w:sz w:val="28"/>
          <w:szCs w:val="28"/>
          <w:lang w:val="en-US"/>
        </w:rPr>
        <w:t xml:space="preserve">) – </w:t>
      </w:r>
      <w:r>
        <w:rPr>
          <w:rFonts w:ascii="Times New Roman" w:hAnsi="Times New Roman"/>
          <w:sz w:val="28"/>
          <w:szCs w:val="28"/>
        </w:rPr>
        <w:t>виртуальная</w:t>
      </w:r>
      <w:r w:rsidRPr="008168A3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8168A3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="00724247" w:rsidRPr="00724247">
        <w:rPr>
          <w:rFonts w:ascii="Times New Roman" w:hAnsi="Times New Roman"/>
          <w:i/>
          <w:sz w:val="28"/>
          <w:szCs w:val="28"/>
          <w:lang w:val="en-US"/>
        </w:rPr>
        <w:t>.</w:t>
      </w:r>
    </w:p>
    <w:p w:rsidR="00B77F55" w:rsidRDefault="00B77F55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D101EC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  <w:lang w:val="en-US"/>
        </w:rPr>
        <w:t>Transmission</w:t>
      </w:r>
      <w:r w:rsidRPr="00D101E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ontrol</w:t>
      </w:r>
      <w:r w:rsidRPr="00D101E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Protocol</w:t>
      </w:r>
      <w:r w:rsidRPr="00D101EC">
        <w:rPr>
          <w:rFonts w:ascii="Times New Roman" w:hAnsi="Times New Roman"/>
          <w:sz w:val="28"/>
          <w:szCs w:val="28"/>
        </w:rPr>
        <w:t xml:space="preserve">) – </w:t>
      </w:r>
      <w:r w:rsidR="00D101EC" w:rsidRPr="00D101EC">
        <w:rPr>
          <w:rFonts w:ascii="Times New Roman" w:hAnsi="Times New Roman"/>
          <w:sz w:val="28"/>
          <w:szCs w:val="28"/>
        </w:rPr>
        <w:t>один из основных протоколов передачи данных интернета, предназначенный для управления передачей данных.</w:t>
      </w:r>
    </w:p>
    <w:p w:rsidR="00117D39" w:rsidRPr="004F48C3" w:rsidRDefault="00117D39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Pr="004F48C3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Secure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ockets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4F48C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криптографический</w:t>
      </w:r>
      <w:r w:rsidRPr="004F48C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</w:t>
      </w:r>
      <w:r w:rsidRPr="004F48C3">
        <w:rPr>
          <w:rFonts w:ascii="Times New Roman" w:hAnsi="Times New Roman"/>
          <w:sz w:val="28"/>
          <w:szCs w:val="28"/>
        </w:rPr>
        <w:t>.</w:t>
      </w:r>
    </w:p>
    <w:p w:rsidR="00117D39" w:rsidRDefault="00117D39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2D05E3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curity</w:t>
      </w:r>
      <w:r w:rsidRPr="002D05E3">
        <w:rPr>
          <w:rFonts w:ascii="Times New Roman" w:hAnsi="Times New Roman"/>
          <w:sz w:val="28"/>
          <w:szCs w:val="28"/>
        </w:rPr>
        <w:t xml:space="preserve">) – </w:t>
      </w:r>
      <w:r w:rsidR="002D05E3">
        <w:rPr>
          <w:rFonts w:ascii="Times New Roman" w:hAnsi="Times New Roman"/>
          <w:sz w:val="28"/>
          <w:szCs w:val="28"/>
        </w:rPr>
        <w:t xml:space="preserve">криптографический протокол, </w:t>
      </w:r>
      <w:r w:rsidR="006136E3">
        <w:rPr>
          <w:rFonts w:ascii="Times New Roman" w:hAnsi="Times New Roman"/>
          <w:sz w:val="28"/>
          <w:szCs w:val="28"/>
        </w:rPr>
        <w:t>который используется</w:t>
      </w:r>
      <w:r w:rsidR="002D05E3">
        <w:rPr>
          <w:rFonts w:ascii="Times New Roman" w:hAnsi="Times New Roman"/>
          <w:sz w:val="28"/>
          <w:szCs w:val="28"/>
        </w:rPr>
        <w:t xml:space="preserve"> как замена уязвимому</w:t>
      </w:r>
      <w:r w:rsidR="006136E3">
        <w:rPr>
          <w:rFonts w:ascii="Times New Roman" w:hAnsi="Times New Roman"/>
          <w:sz w:val="28"/>
          <w:szCs w:val="28"/>
        </w:rPr>
        <w:t xml:space="preserve"> протоколу</w:t>
      </w:r>
      <w:r w:rsidR="002D05E3">
        <w:rPr>
          <w:rFonts w:ascii="Times New Roman" w:hAnsi="Times New Roman"/>
          <w:sz w:val="28"/>
          <w:szCs w:val="28"/>
        </w:rPr>
        <w:t xml:space="preserve"> </w:t>
      </w:r>
      <w:r w:rsidR="002D05E3">
        <w:rPr>
          <w:rFonts w:ascii="Times New Roman" w:hAnsi="Times New Roman"/>
          <w:i/>
          <w:sz w:val="28"/>
          <w:szCs w:val="28"/>
          <w:lang w:val="en-US"/>
        </w:rPr>
        <w:t>SSL</w:t>
      </w:r>
      <w:r w:rsidR="002D05E3">
        <w:rPr>
          <w:rFonts w:ascii="Times New Roman" w:hAnsi="Times New Roman"/>
          <w:sz w:val="28"/>
          <w:szCs w:val="28"/>
        </w:rPr>
        <w:t>.</w:t>
      </w:r>
    </w:p>
    <w:p w:rsidR="000A1D7B" w:rsidRDefault="000A1D7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>
        <w:rPr>
          <w:rFonts w:ascii="Times New Roman" w:hAnsi="Times New Roman"/>
          <w:sz w:val="28"/>
          <w:szCs w:val="28"/>
          <w:lang w:val="en-US"/>
        </w:rPr>
        <w:t xml:space="preserve"> (</w:t>
      </w:r>
      <w:r w:rsidRPr="000A1D7B">
        <w:rPr>
          <w:rFonts w:ascii="Times New Roman" w:hAnsi="Times New Roman"/>
          <w:i/>
          <w:sz w:val="28"/>
          <w:szCs w:val="28"/>
          <w:lang w:val="en-US"/>
        </w:rPr>
        <w:t>Open Systems Interconnection Basic Reference Model</w:t>
      </w:r>
      <w:r>
        <w:rPr>
          <w:rFonts w:ascii="Times New Roman" w:hAnsi="Times New Roman"/>
          <w:sz w:val="28"/>
          <w:szCs w:val="28"/>
          <w:lang w:val="en-US"/>
        </w:rPr>
        <w:t xml:space="preserve">) – </w:t>
      </w:r>
      <w:r>
        <w:rPr>
          <w:rFonts w:ascii="Times New Roman" w:hAnsi="Times New Roman"/>
          <w:sz w:val="28"/>
          <w:szCs w:val="28"/>
        </w:rPr>
        <w:t>сетевая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одель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тека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етевых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ов</w:t>
      </w:r>
      <w:r w:rsidRPr="000A1D7B">
        <w:rPr>
          <w:rFonts w:ascii="Times New Roman" w:hAnsi="Times New Roman"/>
          <w:sz w:val="28"/>
          <w:szCs w:val="28"/>
          <w:lang w:val="en-US"/>
        </w:rPr>
        <w:t>.</w:t>
      </w:r>
    </w:p>
    <w:p w:rsidR="00567253" w:rsidRDefault="00567253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567253">
        <w:rPr>
          <w:rFonts w:ascii="Times New Roman" w:hAnsi="Times New Roman"/>
          <w:sz w:val="28"/>
          <w:szCs w:val="28"/>
        </w:rPr>
        <w:t xml:space="preserve"> (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synchronous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Javascript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nd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XML</w:t>
      </w:r>
      <w:r w:rsidRPr="0056725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технология асинхронного взаимодействия между клиентом и сервером.</w:t>
      </w:r>
    </w:p>
    <w:p w:rsidR="00404BE5" w:rsidRDefault="00404BE5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Pr="00404BE5">
        <w:rPr>
          <w:rFonts w:ascii="Times New Roman" w:hAnsi="Times New Roman"/>
          <w:sz w:val="28"/>
          <w:szCs w:val="28"/>
        </w:rPr>
        <w:t xml:space="preserve"> (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Database</w:t>
      </w:r>
      <w:r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Connectivity</w:t>
      </w:r>
      <w:r w:rsidRPr="00404BE5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404B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пецификация взаимодейств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>-приложений и различных систем управления базами данных.</w:t>
      </w:r>
    </w:p>
    <w:p w:rsidR="00937825" w:rsidRPr="00D32252" w:rsidRDefault="00937825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ML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D32252">
        <w:rPr>
          <w:rFonts w:ascii="Times New Roman" w:hAnsi="Times New Roman"/>
          <w:sz w:val="28"/>
          <w:szCs w:val="28"/>
        </w:rPr>
        <w:t>(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Unified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Modeling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Pr="00D32252">
        <w:rPr>
          <w:rFonts w:ascii="Times New Roman" w:hAnsi="Times New Roman"/>
          <w:sz w:val="28"/>
          <w:szCs w:val="28"/>
        </w:rPr>
        <w:t>)</w:t>
      </w:r>
      <w:r w:rsidR="00D32252" w:rsidRPr="00D32252">
        <w:rPr>
          <w:rFonts w:ascii="Times New Roman" w:hAnsi="Times New Roman"/>
          <w:sz w:val="28"/>
          <w:szCs w:val="28"/>
        </w:rPr>
        <w:t xml:space="preserve"> – </w:t>
      </w:r>
      <w:r w:rsidR="00D32252">
        <w:rPr>
          <w:rFonts w:ascii="Times New Roman" w:hAnsi="Times New Roman"/>
          <w:sz w:val="28"/>
          <w:szCs w:val="28"/>
        </w:rPr>
        <w:t>язык графического описания для</w:t>
      </w:r>
      <w:r w:rsidR="00D32252" w:rsidRPr="00D32252">
        <w:rPr>
          <w:rFonts w:ascii="Times New Roman" w:hAnsi="Times New Roman"/>
          <w:sz w:val="28"/>
          <w:szCs w:val="28"/>
        </w:rPr>
        <w:t xml:space="preserve"> </w:t>
      </w:r>
      <w:r w:rsidR="00D32252">
        <w:rPr>
          <w:rFonts w:ascii="Times New Roman" w:hAnsi="Times New Roman"/>
          <w:sz w:val="28"/>
          <w:szCs w:val="28"/>
        </w:rPr>
        <w:t xml:space="preserve">моделирования и проектирования в области разработки программного обеспечения. </w:t>
      </w:r>
    </w:p>
    <w:p w:rsidR="005E7BF6" w:rsidRPr="00724247" w:rsidRDefault="005E7BF6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724247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7242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</w:t>
      </w:r>
      <w:r w:rsidR="00567253">
        <w:rPr>
          <w:rFonts w:ascii="Times New Roman" w:hAnsi="Times New Roman"/>
          <w:sz w:val="28"/>
          <w:szCs w:val="28"/>
        </w:rPr>
        <w:t>.</w:t>
      </w:r>
    </w:p>
    <w:p w:rsidR="00224604" w:rsidRDefault="00224604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661AF8" w:rsidRDefault="00661AF8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ЯП – язык программирования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8168A3" w:rsidRDefault="008168A3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C504B0" w:rsidRDefault="00C504B0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 – оперативная память</w:t>
      </w:r>
      <w:r w:rsidR="00724247">
        <w:rPr>
          <w:rFonts w:ascii="Times New Roman" w:hAnsi="Times New Roman"/>
          <w:sz w:val="28"/>
          <w:szCs w:val="28"/>
        </w:rPr>
        <w:t>.</w:t>
      </w:r>
    </w:p>
    <w:p w:rsidR="00871044" w:rsidRDefault="00FF1CE6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Д – система управления базами данных.</w:t>
      </w:r>
    </w:p>
    <w:p w:rsidR="001760F2" w:rsidRPr="001760F2" w:rsidRDefault="001760F2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sectPr w:rsidR="001760F2" w:rsidRPr="001760F2" w:rsidSect="00445E14">
      <w:footerReference w:type="default" r:id="rId189"/>
      <w:type w:val="continuous"/>
      <w:pgSz w:w="11900" w:h="16840" w:code="9"/>
      <w:pgMar w:top="1134" w:right="850" w:bottom="1134" w:left="1701" w:header="0" w:footer="6" w:gutter="0"/>
      <w:cols w:space="55"/>
      <w:noEndnote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57C9F" w:rsidRDefault="00657C9F" w:rsidP="00445E14">
      <w:r>
        <w:separator/>
      </w:r>
    </w:p>
  </w:endnote>
  <w:endnote w:type="continuationSeparator" w:id="0">
    <w:p w:rsidR="00657C9F" w:rsidRDefault="00657C9F" w:rsidP="00445E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30F1" w:rsidRDefault="00A430F1" w:rsidP="008A45D2">
    <w:pPr>
      <w:pStyle w:val="a7"/>
      <w:ind w:firstLine="0"/>
      <w:jc w:val="center"/>
    </w:pPr>
    <w:r>
      <w:fldChar w:fldCharType="begin"/>
    </w:r>
    <w:r>
      <w:instrText>PAGE   \* MERGEFORMAT</w:instrText>
    </w:r>
    <w:r>
      <w:fldChar w:fldCharType="separate"/>
    </w:r>
    <w:r w:rsidR="006818B0">
      <w:rPr>
        <w:noProof/>
      </w:rPr>
      <w:t>2</w:t>
    </w:r>
    <w:r>
      <w:fldChar w:fldCharType="end"/>
    </w:r>
  </w:p>
  <w:p w:rsidR="00A430F1" w:rsidRDefault="00A430F1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57C9F" w:rsidRDefault="00657C9F" w:rsidP="00445E14">
      <w:r>
        <w:separator/>
      </w:r>
    </w:p>
  </w:footnote>
  <w:footnote w:type="continuationSeparator" w:id="0">
    <w:p w:rsidR="00657C9F" w:rsidRDefault="00657C9F" w:rsidP="00445E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FA3198"/>
    <w:multiLevelType w:val="hybridMultilevel"/>
    <w:tmpl w:val="93A49BC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F9D722B"/>
    <w:multiLevelType w:val="hybridMultilevel"/>
    <w:tmpl w:val="D9DA1F3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070507"/>
    <w:multiLevelType w:val="hybridMultilevel"/>
    <w:tmpl w:val="27A8E0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761EA8"/>
    <w:multiLevelType w:val="hybridMultilevel"/>
    <w:tmpl w:val="B2EA71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3D41165"/>
    <w:multiLevelType w:val="hybridMultilevel"/>
    <w:tmpl w:val="192C0F9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358B4B13"/>
    <w:multiLevelType w:val="hybridMultilevel"/>
    <w:tmpl w:val="9A2C093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377544BE"/>
    <w:multiLevelType w:val="hybridMultilevel"/>
    <w:tmpl w:val="EB1AF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3" w15:restartNumberingAfterBreak="0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4" w15:restartNumberingAfterBreak="0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 w15:restartNumberingAfterBreak="0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B9448AA"/>
    <w:multiLevelType w:val="hybridMultilevel"/>
    <w:tmpl w:val="D07A82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1" w15:restartNumberingAfterBreak="0">
    <w:nsid w:val="796C79CF"/>
    <w:multiLevelType w:val="hybridMultilevel"/>
    <w:tmpl w:val="BE8EE71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0"/>
  </w:num>
  <w:num w:numId="3">
    <w:abstractNumId w:val="8"/>
  </w:num>
  <w:num w:numId="4">
    <w:abstractNumId w:val="15"/>
  </w:num>
  <w:num w:numId="5">
    <w:abstractNumId w:val="1"/>
  </w:num>
  <w:num w:numId="6">
    <w:abstractNumId w:val="16"/>
  </w:num>
  <w:num w:numId="7">
    <w:abstractNumId w:val="10"/>
  </w:num>
  <w:num w:numId="8">
    <w:abstractNumId w:val="17"/>
  </w:num>
  <w:num w:numId="9">
    <w:abstractNumId w:val="6"/>
  </w:num>
  <w:num w:numId="10">
    <w:abstractNumId w:val="4"/>
  </w:num>
  <w:num w:numId="11">
    <w:abstractNumId w:val="2"/>
  </w:num>
  <w:num w:numId="12">
    <w:abstractNumId w:val="13"/>
  </w:num>
  <w:num w:numId="13">
    <w:abstractNumId w:val="14"/>
  </w:num>
  <w:num w:numId="14">
    <w:abstractNumId w:val="7"/>
  </w:num>
  <w:num w:numId="15">
    <w:abstractNumId w:val="5"/>
  </w:num>
  <w:num w:numId="16">
    <w:abstractNumId w:val="18"/>
  </w:num>
  <w:num w:numId="17">
    <w:abstractNumId w:val="19"/>
  </w:num>
  <w:num w:numId="18">
    <w:abstractNumId w:val="9"/>
  </w:num>
  <w:num w:numId="19">
    <w:abstractNumId w:val="3"/>
  </w:num>
  <w:num w:numId="20">
    <w:abstractNumId w:val="0"/>
  </w:num>
  <w:num w:numId="21">
    <w:abstractNumId w:val="21"/>
  </w:num>
  <w:num w:numId="2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1042"/>
    <w:rsid w:val="0000095B"/>
    <w:rsid w:val="00001D3B"/>
    <w:rsid w:val="0000232D"/>
    <w:rsid w:val="000039FD"/>
    <w:rsid w:val="00003ED0"/>
    <w:rsid w:val="0000512F"/>
    <w:rsid w:val="0000597D"/>
    <w:rsid w:val="0000700F"/>
    <w:rsid w:val="00007DB5"/>
    <w:rsid w:val="000132A4"/>
    <w:rsid w:val="000159BE"/>
    <w:rsid w:val="00015AD3"/>
    <w:rsid w:val="00016F32"/>
    <w:rsid w:val="000207D8"/>
    <w:rsid w:val="00020E39"/>
    <w:rsid w:val="000214B3"/>
    <w:rsid w:val="00023072"/>
    <w:rsid w:val="000231DD"/>
    <w:rsid w:val="00023EE0"/>
    <w:rsid w:val="00024FB9"/>
    <w:rsid w:val="000255C3"/>
    <w:rsid w:val="000257BF"/>
    <w:rsid w:val="00026C76"/>
    <w:rsid w:val="000351C8"/>
    <w:rsid w:val="00040EE2"/>
    <w:rsid w:val="000459C0"/>
    <w:rsid w:val="0004751B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4B77"/>
    <w:rsid w:val="00066CC0"/>
    <w:rsid w:val="00067D8C"/>
    <w:rsid w:val="00073017"/>
    <w:rsid w:val="000731AD"/>
    <w:rsid w:val="00074989"/>
    <w:rsid w:val="00075AFC"/>
    <w:rsid w:val="00075C81"/>
    <w:rsid w:val="00076025"/>
    <w:rsid w:val="00076DCA"/>
    <w:rsid w:val="0007732B"/>
    <w:rsid w:val="00080197"/>
    <w:rsid w:val="000816A8"/>
    <w:rsid w:val="00081A51"/>
    <w:rsid w:val="000826BB"/>
    <w:rsid w:val="0008345A"/>
    <w:rsid w:val="0008387D"/>
    <w:rsid w:val="00084C71"/>
    <w:rsid w:val="000854EF"/>
    <w:rsid w:val="00090BC9"/>
    <w:rsid w:val="00090FF7"/>
    <w:rsid w:val="00091E3A"/>
    <w:rsid w:val="00094A88"/>
    <w:rsid w:val="000A1D7B"/>
    <w:rsid w:val="000A3D5F"/>
    <w:rsid w:val="000A42EE"/>
    <w:rsid w:val="000A5BCE"/>
    <w:rsid w:val="000B0658"/>
    <w:rsid w:val="000B065E"/>
    <w:rsid w:val="000C51E3"/>
    <w:rsid w:val="000D1863"/>
    <w:rsid w:val="000D56E3"/>
    <w:rsid w:val="000D7367"/>
    <w:rsid w:val="000E20F9"/>
    <w:rsid w:val="000E4150"/>
    <w:rsid w:val="000E4925"/>
    <w:rsid w:val="000F0420"/>
    <w:rsid w:val="000F1382"/>
    <w:rsid w:val="000F1A04"/>
    <w:rsid w:val="000F1CEF"/>
    <w:rsid w:val="000F66BA"/>
    <w:rsid w:val="00100436"/>
    <w:rsid w:val="001004A8"/>
    <w:rsid w:val="00101247"/>
    <w:rsid w:val="00101A30"/>
    <w:rsid w:val="00103769"/>
    <w:rsid w:val="0010419B"/>
    <w:rsid w:val="00104E52"/>
    <w:rsid w:val="0010620D"/>
    <w:rsid w:val="0011481F"/>
    <w:rsid w:val="00117D39"/>
    <w:rsid w:val="00117E3E"/>
    <w:rsid w:val="00121097"/>
    <w:rsid w:val="001251B3"/>
    <w:rsid w:val="00127DA4"/>
    <w:rsid w:val="0013063B"/>
    <w:rsid w:val="00131042"/>
    <w:rsid w:val="00134648"/>
    <w:rsid w:val="00137BFB"/>
    <w:rsid w:val="001417FC"/>
    <w:rsid w:val="00142719"/>
    <w:rsid w:val="00143927"/>
    <w:rsid w:val="001440B6"/>
    <w:rsid w:val="00144AF9"/>
    <w:rsid w:val="00145C2B"/>
    <w:rsid w:val="00146E8B"/>
    <w:rsid w:val="00147DEF"/>
    <w:rsid w:val="00150312"/>
    <w:rsid w:val="00152C12"/>
    <w:rsid w:val="00154600"/>
    <w:rsid w:val="00154FAA"/>
    <w:rsid w:val="00155C53"/>
    <w:rsid w:val="001571F8"/>
    <w:rsid w:val="0016080B"/>
    <w:rsid w:val="0016115A"/>
    <w:rsid w:val="001657B7"/>
    <w:rsid w:val="001721E9"/>
    <w:rsid w:val="0017275C"/>
    <w:rsid w:val="001760F2"/>
    <w:rsid w:val="00176FEA"/>
    <w:rsid w:val="001827F2"/>
    <w:rsid w:val="00184D32"/>
    <w:rsid w:val="00186FF7"/>
    <w:rsid w:val="00187F56"/>
    <w:rsid w:val="0019160A"/>
    <w:rsid w:val="00194BEE"/>
    <w:rsid w:val="00195CAA"/>
    <w:rsid w:val="00196252"/>
    <w:rsid w:val="001B0B95"/>
    <w:rsid w:val="001B7200"/>
    <w:rsid w:val="001C254C"/>
    <w:rsid w:val="001C5143"/>
    <w:rsid w:val="001C5AB3"/>
    <w:rsid w:val="001C69F8"/>
    <w:rsid w:val="001C759A"/>
    <w:rsid w:val="001C7F57"/>
    <w:rsid w:val="001D044A"/>
    <w:rsid w:val="001D1219"/>
    <w:rsid w:val="001D2861"/>
    <w:rsid w:val="001D4457"/>
    <w:rsid w:val="001D4E69"/>
    <w:rsid w:val="001E22DF"/>
    <w:rsid w:val="001E5280"/>
    <w:rsid w:val="001F0493"/>
    <w:rsid w:val="001F2C6D"/>
    <w:rsid w:val="001F5627"/>
    <w:rsid w:val="001F5F04"/>
    <w:rsid w:val="001F799B"/>
    <w:rsid w:val="00200734"/>
    <w:rsid w:val="00200989"/>
    <w:rsid w:val="002011C4"/>
    <w:rsid w:val="002028B1"/>
    <w:rsid w:val="002052C5"/>
    <w:rsid w:val="00205892"/>
    <w:rsid w:val="00206DBD"/>
    <w:rsid w:val="00212024"/>
    <w:rsid w:val="00213596"/>
    <w:rsid w:val="00215E6E"/>
    <w:rsid w:val="00216435"/>
    <w:rsid w:val="00221DC6"/>
    <w:rsid w:val="00223F08"/>
    <w:rsid w:val="00224604"/>
    <w:rsid w:val="00226703"/>
    <w:rsid w:val="00227538"/>
    <w:rsid w:val="002303ED"/>
    <w:rsid w:val="00232391"/>
    <w:rsid w:val="00232477"/>
    <w:rsid w:val="0023297C"/>
    <w:rsid w:val="00233823"/>
    <w:rsid w:val="002378DC"/>
    <w:rsid w:val="002463E8"/>
    <w:rsid w:val="002468B5"/>
    <w:rsid w:val="00250876"/>
    <w:rsid w:val="002521A0"/>
    <w:rsid w:val="002574EE"/>
    <w:rsid w:val="002576D3"/>
    <w:rsid w:val="002612DA"/>
    <w:rsid w:val="00262025"/>
    <w:rsid w:val="0026228F"/>
    <w:rsid w:val="00264E0E"/>
    <w:rsid w:val="00270213"/>
    <w:rsid w:val="00272938"/>
    <w:rsid w:val="00273363"/>
    <w:rsid w:val="00274F26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65C5"/>
    <w:rsid w:val="00297279"/>
    <w:rsid w:val="002A01BE"/>
    <w:rsid w:val="002A11FA"/>
    <w:rsid w:val="002A59B3"/>
    <w:rsid w:val="002B07B5"/>
    <w:rsid w:val="002B0E97"/>
    <w:rsid w:val="002B24E8"/>
    <w:rsid w:val="002B7D6F"/>
    <w:rsid w:val="002C03CD"/>
    <w:rsid w:val="002C204E"/>
    <w:rsid w:val="002C5F1F"/>
    <w:rsid w:val="002C6C47"/>
    <w:rsid w:val="002D05E3"/>
    <w:rsid w:val="002D1368"/>
    <w:rsid w:val="002D5FF2"/>
    <w:rsid w:val="002E01BD"/>
    <w:rsid w:val="002E19A4"/>
    <w:rsid w:val="002E298D"/>
    <w:rsid w:val="002E2A2B"/>
    <w:rsid w:val="002E3C40"/>
    <w:rsid w:val="002E7E07"/>
    <w:rsid w:val="002F024C"/>
    <w:rsid w:val="002F0A24"/>
    <w:rsid w:val="002F1217"/>
    <w:rsid w:val="002F1F2D"/>
    <w:rsid w:val="002F3E8C"/>
    <w:rsid w:val="002F5B8E"/>
    <w:rsid w:val="00300475"/>
    <w:rsid w:val="00300BF5"/>
    <w:rsid w:val="0030196C"/>
    <w:rsid w:val="00302265"/>
    <w:rsid w:val="00302812"/>
    <w:rsid w:val="00302C45"/>
    <w:rsid w:val="00313D06"/>
    <w:rsid w:val="00314326"/>
    <w:rsid w:val="003156E2"/>
    <w:rsid w:val="00316ED6"/>
    <w:rsid w:val="00321D9F"/>
    <w:rsid w:val="0032290D"/>
    <w:rsid w:val="0032347A"/>
    <w:rsid w:val="00323D40"/>
    <w:rsid w:val="00324197"/>
    <w:rsid w:val="00325D41"/>
    <w:rsid w:val="003261E3"/>
    <w:rsid w:val="00326A89"/>
    <w:rsid w:val="003272AF"/>
    <w:rsid w:val="00331E75"/>
    <w:rsid w:val="003374CF"/>
    <w:rsid w:val="003375CB"/>
    <w:rsid w:val="00337B46"/>
    <w:rsid w:val="00343090"/>
    <w:rsid w:val="00343A93"/>
    <w:rsid w:val="00344C76"/>
    <w:rsid w:val="003454CE"/>
    <w:rsid w:val="00346B04"/>
    <w:rsid w:val="00346B56"/>
    <w:rsid w:val="00347A4F"/>
    <w:rsid w:val="00350AC0"/>
    <w:rsid w:val="00351BE2"/>
    <w:rsid w:val="00351F2B"/>
    <w:rsid w:val="00352135"/>
    <w:rsid w:val="0035456D"/>
    <w:rsid w:val="00354BB8"/>
    <w:rsid w:val="00360D4A"/>
    <w:rsid w:val="00362B65"/>
    <w:rsid w:val="00362C45"/>
    <w:rsid w:val="00364A74"/>
    <w:rsid w:val="003670B4"/>
    <w:rsid w:val="00367CD3"/>
    <w:rsid w:val="0037137C"/>
    <w:rsid w:val="0037170C"/>
    <w:rsid w:val="003728F5"/>
    <w:rsid w:val="003730DA"/>
    <w:rsid w:val="003731C0"/>
    <w:rsid w:val="0037392F"/>
    <w:rsid w:val="0037395D"/>
    <w:rsid w:val="00375D96"/>
    <w:rsid w:val="003832F7"/>
    <w:rsid w:val="00386343"/>
    <w:rsid w:val="00390BEE"/>
    <w:rsid w:val="00391724"/>
    <w:rsid w:val="00392ECA"/>
    <w:rsid w:val="003935E6"/>
    <w:rsid w:val="00393B61"/>
    <w:rsid w:val="0039506E"/>
    <w:rsid w:val="00396BE3"/>
    <w:rsid w:val="003976E4"/>
    <w:rsid w:val="00397A2C"/>
    <w:rsid w:val="003A02E2"/>
    <w:rsid w:val="003A14D3"/>
    <w:rsid w:val="003A33A1"/>
    <w:rsid w:val="003A4F4E"/>
    <w:rsid w:val="003A70D1"/>
    <w:rsid w:val="003B06CD"/>
    <w:rsid w:val="003B3F68"/>
    <w:rsid w:val="003B43E8"/>
    <w:rsid w:val="003B5FA9"/>
    <w:rsid w:val="003B674E"/>
    <w:rsid w:val="003C3010"/>
    <w:rsid w:val="003C5003"/>
    <w:rsid w:val="003C508B"/>
    <w:rsid w:val="003C5F18"/>
    <w:rsid w:val="003D01E7"/>
    <w:rsid w:val="003D21B6"/>
    <w:rsid w:val="003D4829"/>
    <w:rsid w:val="003E116C"/>
    <w:rsid w:val="003E1170"/>
    <w:rsid w:val="003E6CE1"/>
    <w:rsid w:val="003E7C10"/>
    <w:rsid w:val="003F1290"/>
    <w:rsid w:val="003F12BC"/>
    <w:rsid w:val="003F3112"/>
    <w:rsid w:val="003F385A"/>
    <w:rsid w:val="003F3ED2"/>
    <w:rsid w:val="003F5790"/>
    <w:rsid w:val="003F5B68"/>
    <w:rsid w:val="003F6FE5"/>
    <w:rsid w:val="00402A35"/>
    <w:rsid w:val="00404BE5"/>
    <w:rsid w:val="004109B9"/>
    <w:rsid w:val="004128DD"/>
    <w:rsid w:val="0041311B"/>
    <w:rsid w:val="004143E6"/>
    <w:rsid w:val="0041578C"/>
    <w:rsid w:val="00417CAA"/>
    <w:rsid w:val="0042329E"/>
    <w:rsid w:val="004256F4"/>
    <w:rsid w:val="00426F78"/>
    <w:rsid w:val="00427BF9"/>
    <w:rsid w:val="0043065F"/>
    <w:rsid w:val="00431152"/>
    <w:rsid w:val="00432970"/>
    <w:rsid w:val="00433BBE"/>
    <w:rsid w:val="00436687"/>
    <w:rsid w:val="00437F8B"/>
    <w:rsid w:val="00441B92"/>
    <w:rsid w:val="0044570E"/>
    <w:rsid w:val="00445747"/>
    <w:rsid w:val="00445AC6"/>
    <w:rsid w:val="00445CD9"/>
    <w:rsid w:val="00445E14"/>
    <w:rsid w:val="004465EE"/>
    <w:rsid w:val="00447BF1"/>
    <w:rsid w:val="00454EE3"/>
    <w:rsid w:val="00455A4B"/>
    <w:rsid w:val="0045622F"/>
    <w:rsid w:val="00456D56"/>
    <w:rsid w:val="004602C4"/>
    <w:rsid w:val="004604BC"/>
    <w:rsid w:val="00461DFE"/>
    <w:rsid w:val="0046381F"/>
    <w:rsid w:val="00463E64"/>
    <w:rsid w:val="004653CB"/>
    <w:rsid w:val="00465D87"/>
    <w:rsid w:val="0047401B"/>
    <w:rsid w:val="004751B7"/>
    <w:rsid w:val="0047654B"/>
    <w:rsid w:val="00476CB3"/>
    <w:rsid w:val="00480A9B"/>
    <w:rsid w:val="00480C5E"/>
    <w:rsid w:val="004834A0"/>
    <w:rsid w:val="00483933"/>
    <w:rsid w:val="00484C0C"/>
    <w:rsid w:val="00486E6A"/>
    <w:rsid w:val="00491319"/>
    <w:rsid w:val="00492828"/>
    <w:rsid w:val="00493FD2"/>
    <w:rsid w:val="00494585"/>
    <w:rsid w:val="00494600"/>
    <w:rsid w:val="00496522"/>
    <w:rsid w:val="004A135A"/>
    <w:rsid w:val="004A169D"/>
    <w:rsid w:val="004A2A2D"/>
    <w:rsid w:val="004A3BAF"/>
    <w:rsid w:val="004A4BBF"/>
    <w:rsid w:val="004A7D47"/>
    <w:rsid w:val="004B18F2"/>
    <w:rsid w:val="004B1B0C"/>
    <w:rsid w:val="004C44BA"/>
    <w:rsid w:val="004C4E04"/>
    <w:rsid w:val="004C683C"/>
    <w:rsid w:val="004C68CF"/>
    <w:rsid w:val="004D1881"/>
    <w:rsid w:val="004D582A"/>
    <w:rsid w:val="004E0D6A"/>
    <w:rsid w:val="004E15C3"/>
    <w:rsid w:val="004E1F7A"/>
    <w:rsid w:val="004E296B"/>
    <w:rsid w:val="004E39CA"/>
    <w:rsid w:val="004E47E0"/>
    <w:rsid w:val="004E67F1"/>
    <w:rsid w:val="004F017C"/>
    <w:rsid w:val="004F1F07"/>
    <w:rsid w:val="004F2AF7"/>
    <w:rsid w:val="004F30D8"/>
    <w:rsid w:val="004F48C3"/>
    <w:rsid w:val="004F4F82"/>
    <w:rsid w:val="004F5814"/>
    <w:rsid w:val="004F7100"/>
    <w:rsid w:val="00500AF9"/>
    <w:rsid w:val="0050363B"/>
    <w:rsid w:val="005049C4"/>
    <w:rsid w:val="00511A1C"/>
    <w:rsid w:val="00520A2F"/>
    <w:rsid w:val="0052261B"/>
    <w:rsid w:val="005230BC"/>
    <w:rsid w:val="005242D4"/>
    <w:rsid w:val="005243EA"/>
    <w:rsid w:val="0052675C"/>
    <w:rsid w:val="0052758F"/>
    <w:rsid w:val="00527AD9"/>
    <w:rsid w:val="00532BA4"/>
    <w:rsid w:val="00534E11"/>
    <w:rsid w:val="005358AF"/>
    <w:rsid w:val="005359A3"/>
    <w:rsid w:val="00535D98"/>
    <w:rsid w:val="00536624"/>
    <w:rsid w:val="00536B72"/>
    <w:rsid w:val="00537882"/>
    <w:rsid w:val="00540725"/>
    <w:rsid w:val="00540DEA"/>
    <w:rsid w:val="00542786"/>
    <w:rsid w:val="005427E9"/>
    <w:rsid w:val="00542AF2"/>
    <w:rsid w:val="005457C6"/>
    <w:rsid w:val="0054686C"/>
    <w:rsid w:val="00546AC6"/>
    <w:rsid w:val="005517C2"/>
    <w:rsid w:val="0055330E"/>
    <w:rsid w:val="00553C4D"/>
    <w:rsid w:val="00555DAD"/>
    <w:rsid w:val="00561B55"/>
    <w:rsid w:val="00561E98"/>
    <w:rsid w:val="00567253"/>
    <w:rsid w:val="00567E7D"/>
    <w:rsid w:val="00571070"/>
    <w:rsid w:val="00571675"/>
    <w:rsid w:val="0057476C"/>
    <w:rsid w:val="00574CF4"/>
    <w:rsid w:val="00575653"/>
    <w:rsid w:val="005759B3"/>
    <w:rsid w:val="00576D2B"/>
    <w:rsid w:val="0058117D"/>
    <w:rsid w:val="005821CD"/>
    <w:rsid w:val="005855F1"/>
    <w:rsid w:val="0058665C"/>
    <w:rsid w:val="005923C4"/>
    <w:rsid w:val="005964B4"/>
    <w:rsid w:val="00597369"/>
    <w:rsid w:val="005A1DB5"/>
    <w:rsid w:val="005A60A4"/>
    <w:rsid w:val="005B0E1B"/>
    <w:rsid w:val="005B1DBA"/>
    <w:rsid w:val="005B44E0"/>
    <w:rsid w:val="005B44FC"/>
    <w:rsid w:val="005B4D7A"/>
    <w:rsid w:val="005B67E0"/>
    <w:rsid w:val="005B68AC"/>
    <w:rsid w:val="005C1F6B"/>
    <w:rsid w:val="005C3013"/>
    <w:rsid w:val="005C339E"/>
    <w:rsid w:val="005C3E88"/>
    <w:rsid w:val="005C432D"/>
    <w:rsid w:val="005C4884"/>
    <w:rsid w:val="005C51B6"/>
    <w:rsid w:val="005D0A9F"/>
    <w:rsid w:val="005D30D1"/>
    <w:rsid w:val="005D66FA"/>
    <w:rsid w:val="005D6C81"/>
    <w:rsid w:val="005E7BF6"/>
    <w:rsid w:val="005F3AF1"/>
    <w:rsid w:val="00600924"/>
    <w:rsid w:val="006011ED"/>
    <w:rsid w:val="00606182"/>
    <w:rsid w:val="006118D2"/>
    <w:rsid w:val="006136E3"/>
    <w:rsid w:val="0062087D"/>
    <w:rsid w:val="00626182"/>
    <w:rsid w:val="006265A1"/>
    <w:rsid w:val="00630130"/>
    <w:rsid w:val="006318F3"/>
    <w:rsid w:val="0063449C"/>
    <w:rsid w:val="006424DC"/>
    <w:rsid w:val="00645971"/>
    <w:rsid w:val="00646580"/>
    <w:rsid w:val="006468F2"/>
    <w:rsid w:val="00650FCC"/>
    <w:rsid w:val="0065318F"/>
    <w:rsid w:val="006563FF"/>
    <w:rsid w:val="00657C9F"/>
    <w:rsid w:val="00660195"/>
    <w:rsid w:val="00661AF8"/>
    <w:rsid w:val="006624C0"/>
    <w:rsid w:val="006670DF"/>
    <w:rsid w:val="00670E7C"/>
    <w:rsid w:val="00672BB2"/>
    <w:rsid w:val="00673504"/>
    <w:rsid w:val="00676C39"/>
    <w:rsid w:val="0068085E"/>
    <w:rsid w:val="00681167"/>
    <w:rsid w:val="00681853"/>
    <w:rsid w:val="006818B0"/>
    <w:rsid w:val="00683920"/>
    <w:rsid w:val="0068508D"/>
    <w:rsid w:val="00685A81"/>
    <w:rsid w:val="0069477A"/>
    <w:rsid w:val="0069496E"/>
    <w:rsid w:val="00695149"/>
    <w:rsid w:val="0069750C"/>
    <w:rsid w:val="00697C99"/>
    <w:rsid w:val="006A2FE1"/>
    <w:rsid w:val="006A5352"/>
    <w:rsid w:val="006A5A1A"/>
    <w:rsid w:val="006B00A9"/>
    <w:rsid w:val="006B0CF8"/>
    <w:rsid w:val="006B1208"/>
    <w:rsid w:val="006B1428"/>
    <w:rsid w:val="006B2457"/>
    <w:rsid w:val="006B2F70"/>
    <w:rsid w:val="006B65B3"/>
    <w:rsid w:val="006B7264"/>
    <w:rsid w:val="006B7D3E"/>
    <w:rsid w:val="006C6109"/>
    <w:rsid w:val="006C796D"/>
    <w:rsid w:val="006C7C6F"/>
    <w:rsid w:val="006D103D"/>
    <w:rsid w:val="006D3747"/>
    <w:rsid w:val="006D4654"/>
    <w:rsid w:val="006D649F"/>
    <w:rsid w:val="006E1B60"/>
    <w:rsid w:val="006E5A16"/>
    <w:rsid w:val="006E717E"/>
    <w:rsid w:val="006F06F4"/>
    <w:rsid w:val="006F38E7"/>
    <w:rsid w:val="006F4130"/>
    <w:rsid w:val="006F4350"/>
    <w:rsid w:val="006F50E4"/>
    <w:rsid w:val="006F6071"/>
    <w:rsid w:val="00701F9D"/>
    <w:rsid w:val="007020D5"/>
    <w:rsid w:val="00702DD5"/>
    <w:rsid w:val="00703ECC"/>
    <w:rsid w:val="00705E51"/>
    <w:rsid w:val="00706E9C"/>
    <w:rsid w:val="00707C7B"/>
    <w:rsid w:val="00707D09"/>
    <w:rsid w:val="007112A8"/>
    <w:rsid w:val="00712724"/>
    <w:rsid w:val="007144B8"/>
    <w:rsid w:val="0071551B"/>
    <w:rsid w:val="00720714"/>
    <w:rsid w:val="00721A22"/>
    <w:rsid w:val="00722AC3"/>
    <w:rsid w:val="00724247"/>
    <w:rsid w:val="00724405"/>
    <w:rsid w:val="007301DE"/>
    <w:rsid w:val="00732AA9"/>
    <w:rsid w:val="00732C26"/>
    <w:rsid w:val="00733194"/>
    <w:rsid w:val="007343FB"/>
    <w:rsid w:val="00736A40"/>
    <w:rsid w:val="0074042C"/>
    <w:rsid w:val="00741A1E"/>
    <w:rsid w:val="00743527"/>
    <w:rsid w:val="007477A3"/>
    <w:rsid w:val="007520C9"/>
    <w:rsid w:val="00752CD4"/>
    <w:rsid w:val="00752FA8"/>
    <w:rsid w:val="007553A2"/>
    <w:rsid w:val="00756F8F"/>
    <w:rsid w:val="0075757C"/>
    <w:rsid w:val="00760BD6"/>
    <w:rsid w:val="0076159A"/>
    <w:rsid w:val="00763AD4"/>
    <w:rsid w:val="00765600"/>
    <w:rsid w:val="00770128"/>
    <w:rsid w:val="00770184"/>
    <w:rsid w:val="00776903"/>
    <w:rsid w:val="00777E5E"/>
    <w:rsid w:val="00781A41"/>
    <w:rsid w:val="00783336"/>
    <w:rsid w:val="007845B8"/>
    <w:rsid w:val="00784BDC"/>
    <w:rsid w:val="0078517E"/>
    <w:rsid w:val="0079087E"/>
    <w:rsid w:val="007921AF"/>
    <w:rsid w:val="007928F0"/>
    <w:rsid w:val="007945E4"/>
    <w:rsid w:val="007A0623"/>
    <w:rsid w:val="007A08E4"/>
    <w:rsid w:val="007A3641"/>
    <w:rsid w:val="007B1109"/>
    <w:rsid w:val="007B1C1E"/>
    <w:rsid w:val="007B2E8F"/>
    <w:rsid w:val="007B609A"/>
    <w:rsid w:val="007C0319"/>
    <w:rsid w:val="007C0678"/>
    <w:rsid w:val="007C194E"/>
    <w:rsid w:val="007C326F"/>
    <w:rsid w:val="007C7120"/>
    <w:rsid w:val="007D4D38"/>
    <w:rsid w:val="007D66F1"/>
    <w:rsid w:val="007D7860"/>
    <w:rsid w:val="007D7C1F"/>
    <w:rsid w:val="007D7E3D"/>
    <w:rsid w:val="007E1A7B"/>
    <w:rsid w:val="007E26F0"/>
    <w:rsid w:val="007E28DC"/>
    <w:rsid w:val="007F1BC2"/>
    <w:rsid w:val="007F1E66"/>
    <w:rsid w:val="007F2791"/>
    <w:rsid w:val="007F753C"/>
    <w:rsid w:val="007F7643"/>
    <w:rsid w:val="00800061"/>
    <w:rsid w:val="008000A5"/>
    <w:rsid w:val="008018CD"/>
    <w:rsid w:val="00801C69"/>
    <w:rsid w:val="00804482"/>
    <w:rsid w:val="00805779"/>
    <w:rsid w:val="00807399"/>
    <w:rsid w:val="00810067"/>
    <w:rsid w:val="00812336"/>
    <w:rsid w:val="0081331A"/>
    <w:rsid w:val="00814FEC"/>
    <w:rsid w:val="008167A0"/>
    <w:rsid w:val="008168A3"/>
    <w:rsid w:val="00820347"/>
    <w:rsid w:val="0082318E"/>
    <w:rsid w:val="00823696"/>
    <w:rsid w:val="00823F9F"/>
    <w:rsid w:val="00826105"/>
    <w:rsid w:val="008261DA"/>
    <w:rsid w:val="0083235E"/>
    <w:rsid w:val="008344EF"/>
    <w:rsid w:val="00836279"/>
    <w:rsid w:val="00837716"/>
    <w:rsid w:val="008452DC"/>
    <w:rsid w:val="008463A7"/>
    <w:rsid w:val="008464BA"/>
    <w:rsid w:val="00850182"/>
    <w:rsid w:val="008518DB"/>
    <w:rsid w:val="0085418E"/>
    <w:rsid w:val="00854F2D"/>
    <w:rsid w:val="008563C7"/>
    <w:rsid w:val="00864DE7"/>
    <w:rsid w:val="0087062F"/>
    <w:rsid w:val="00871044"/>
    <w:rsid w:val="00872160"/>
    <w:rsid w:val="008742FF"/>
    <w:rsid w:val="0087492E"/>
    <w:rsid w:val="0087564F"/>
    <w:rsid w:val="00876063"/>
    <w:rsid w:val="00880ED5"/>
    <w:rsid w:val="00886D7A"/>
    <w:rsid w:val="00887AB3"/>
    <w:rsid w:val="00893199"/>
    <w:rsid w:val="00894B24"/>
    <w:rsid w:val="00897C16"/>
    <w:rsid w:val="008A11B4"/>
    <w:rsid w:val="008A45D2"/>
    <w:rsid w:val="008B4CDE"/>
    <w:rsid w:val="008B57F4"/>
    <w:rsid w:val="008B6D87"/>
    <w:rsid w:val="008C1885"/>
    <w:rsid w:val="008C308A"/>
    <w:rsid w:val="008C4263"/>
    <w:rsid w:val="008D11D6"/>
    <w:rsid w:val="008D13CC"/>
    <w:rsid w:val="008D21F2"/>
    <w:rsid w:val="008D4134"/>
    <w:rsid w:val="008D4B33"/>
    <w:rsid w:val="008D5DED"/>
    <w:rsid w:val="008E1E58"/>
    <w:rsid w:val="008E20A6"/>
    <w:rsid w:val="008E59CB"/>
    <w:rsid w:val="008F09FB"/>
    <w:rsid w:val="008F0FF8"/>
    <w:rsid w:val="008F3297"/>
    <w:rsid w:val="008F3E3B"/>
    <w:rsid w:val="008F6C03"/>
    <w:rsid w:val="008F7F2E"/>
    <w:rsid w:val="0090004A"/>
    <w:rsid w:val="00900BB4"/>
    <w:rsid w:val="009013F8"/>
    <w:rsid w:val="009037FD"/>
    <w:rsid w:val="00905C00"/>
    <w:rsid w:val="0090657F"/>
    <w:rsid w:val="00912D26"/>
    <w:rsid w:val="00913AF0"/>
    <w:rsid w:val="0092461C"/>
    <w:rsid w:val="00924870"/>
    <w:rsid w:val="009253C6"/>
    <w:rsid w:val="0092548F"/>
    <w:rsid w:val="00925910"/>
    <w:rsid w:val="00927312"/>
    <w:rsid w:val="0093211E"/>
    <w:rsid w:val="00932D05"/>
    <w:rsid w:val="00933C56"/>
    <w:rsid w:val="00935276"/>
    <w:rsid w:val="00937825"/>
    <w:rsid w:val="0094037A"/>
    <w:rsid w:val="00940A76"/>
    <w:rsid w:val="00941C19"/>
    <w:rsid w:val="00941C6C"/>
    <w:rsid w:val="00942CF2"/>
    <w:rsid w:val="00943B80"/>
    <w:rsid w:val="009454CF"/>
    <w:rsid w:val="009518B5"/>
    <w:rsid w:val="00952583"/>
    <w:rsid w:val="00955B68"/>
    <w:rsid w:val="009563E5"/>
    <w:rsid w:val="00956908"/>
    <w:rsid w:val="00956C9D"/>
    <w:rsid w:val="00957C27"/>
    <w:rsid w:val="009611AA"/>
    <w:rsid w:val="009618DF"/>
    <w:rsid w:val="00961D18"/>
    <w:rsid w:val="00963EBD"/>
    <w:rsid w:val="00966A08"/>
    <w:rsid w:val="00970929"/>
    <w:rsid w:val="00972D20"/>
    <w:rsid w:val="00972E63"/>
    <w:rsid w:val="009731E2"/>
    <w:rsid w:val="009736A3"/>
    <w:rsid w:val="00974FBB"/>
    <w:rsid w:val="00980BDD"/>
    <w:rsid w:val="00984767"/>
    <w:rsid w:val="009938D4"/>
    <w:rsid w:val="0099406A"/>
    <w:rsid w:val="009943A6"/>
    <w:rsid w:val="009944BF"/>
    <w:rsid w:val="00996AD2"/>
    <w:rsid w:val="00996AE7"/>
    <w:rsid w:val="009971D4"/>
    <w:rsid w:val="009974CE"/>
    <w:rsid w:val="009A0BD0"/>
    <w:rsid w:val="009A10BE"/>
    <w:rsid w:val="009A757D"/>
    <w:rsid w:val="009C1D0A"/>
    <w:rsid w:val="009C51FE"/>
    <w:rsid w:val="009C577C"/>
    <w:rsid w:val="009C5A8F"/>
    <w:rsid w:val="009C7D11"/>
    <w:rsid w:val="009D04BE"/>
    <w:rsid w:val="009D1F22"/>
    <w:rsid w:val="009D3AB0"/>
    <w:rsid w:val="009D432C"/>
    <w:rsid w:val="009D6059"/>
    <w:rsid w:val="009D7EBA"/>
    <w:rsid w:val="009F00AA"/>
    <w:rsid w:val="009F107A"/>
    <w:rsid w:val="009F113A"/>
    <w:rsid w:val="009F4A0F"/>
    <w:rsid w:val="009F5CBF"/>
    <w:rsid w:val="009F5F02"/>
    <w:rsid w:val="00A00035"/>
    <w:rsid w:val="00A003B5"/>
    <w:rsid w:val="00A02258"/>
    <w:rsid w:val="00A03359"/>
    <w:rsid w:val="00A06792"/>
    <w:rsid w:val="00A106A2"/>
    <w:rsid w:val="00A12387"/>
    <w:rsid w:val="00A1281F"/>
    <w:rsid w:val="00A1496A"/>
    <w:rsid w:val="00A14DD5"/>
    <w:rsid w:val="00A15DBD"/>
    <w:rsid w:val="00A16777"/>
    <w:rsid w:val="00A17304"/>
    <w:rsid w:val="00A20F7E"/>
    <w:rsid w:val="00A2106C"/>
    <w:rsid w:val="00A21269"/>
    <w:rsid w:val="00A21AF0"/>
    <w:rsid w:val="00A23F8E"/>
    <w:rsid w:val="00A25EC3"/>
    <w:rsid w:val="00A261BF"/>
    <w:rsid w:val="00A27E1E"/>
    <w:rsid w:val="00A3150D"/>
    <w:rsid w:val="00A3368D"/>
    <w:rsid w:val="00A377D7"/>
    <w:rsid w:val="00A37E60"/>
    <w:rsid w:val="00A40537"/>
    <w:rsid w:val="00A42AFC"/>
    <w:rsid w:val="00A430F1"/>
    <w:rsid w:val="00A44DD3"/>
    <w:rsid w:val="00A4532D"/>
    <w:rsid w:val="00A465E0"/>
    <w:rsid w:val="00A52B42"/>
    <w:rsid w:val="00A5398F"/>
    <w:rsid w:val="00A554C3"/>
    <w:rsid w:val="00A56A33"/>
    <w:rsid w:val="00A60EE6"/>
    <w:rsid w:val="00A62C91"/>
    <w:rsid w:val="00A62CA6"/>
    <w:rsid w:val="00A6517C"/>
    <w:rsid w:val="00A7199B"/>
    <w:rsid w:val="00A77B3F"/>
    <w:rsid w:val="00A77D3B"/>
    <w:rsid w:val="00A839F1"/>
    <w:rsid w:val="00A841D5"/>
    <w:rsid w:val="00A84A12"/>
    <w:rsid w:val="00A86562"/>
    <w:rsid w:val="00A86D29"/>
    <w:rsid w:val="00A871B0"/>
    <w:rsid w:val="00A87613"/>
    <w:rsid w:val="00A92989"/>
    <w:rsid w:val="00A97451"/>
    <w:rsid w:val="00A97DE0"/>
    <w:rsid w:val="00A97EC1"/>
    <w:rsid w:val="00AA0962"/>
    <w:rsid w:val="00AA0A13"/>
    <w:rsid w:val="00AA2469"/>
    <w:rsid w:val="00AA2511"/>
    <w:rsid w:val="00AA3AEC"/>
    <w:rsid w:val="00AA4115"/>
    <w:rsid w:val="00AA486E"/>
    <w:rsid w:val="00AA56C3"/>
    <w:rsid w:val="00AA5CC6"/>
    <w:rsid w:val="00AA6FED"/>
    <w:rsid w:val="00AA7D99"/>
    <w:rsid w:val="00AB0AC3"/>
    <w:rsid w:val="00AB4835"/>
    <w:rsid w:val="00AB524C"/>
    <w:rsid w:val="00AC1475"/>
    <w:rsid w:val="00AC5387"/>
    <w:rsid w:val="00AD0128"/>
    <w:rsid w:val="00AD029E"/>
    <w:rsid w:val="00AD0E96"/>
    <w:rsid w:val="00AD1D43"/>
    <w:rsid w:val="00AD37F3"/>
    <w:rsid w:val="00AD4990"/>
    <w:rsid w:val="00AD5B95"/>
    <w:rsid w:val="00AD5F06"/>
    <w:rsid w:val="00AD6740"/>
    <w:rsid w:val="00AE16C7"/>
    <w:rsid w:val="00AE2921"/>
    <w:rsid w:val="00AE628F"/>
    <w:rsid w:val="00AE7396"/>
    <w:rsid w:val="00AE7A49"/>
    <w:rsid w:val="00AF07AF"/>
    <w:rsid w:val="00AF4B2B"/>
    <w:rsid w:val="00AF6510"/>
    <w:rsid w:val="00AF74F8"/>
    <w:rsid w:val="00AF7E51"/>
    <w:rsid w:val="00B00832"/>
    <w:rsid w:val="00B00AD1"/>
    <w:rsid w:val="00B065F4"/>
    <w:rsid w:val="00B106F4"/>
    <w:rsid w:val="00B12AB6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275D5"/>
    <w:rsid w:val="00B3358A"/>
    <w:rsid w:val="00B3688F"/>
    <w:rsid w:val="00B36ADA"/>
    <w:rsid w:val="00B375D9"/>
    <w:rsid w:val="00B418A2"/>
    <w:rsid w:val="00B444D0"/>
    <w:rsid w:val="00B46F70"/>
    <w:rsid w:val="00B502F2"/>
    <w:rsid w:val="00B55888"/>
    <w:rsid w:val="00B60946"/>
    <w:rsid w:val="00B611DE"/>
    <w:rsid w:val="00B61F0F"/>
    <w:rsid w:val="00B62912"/>
    <w:rsid w:val="00B706BD"/>
    <w:rsid w:val="00B70A2A"/>
    <w:rsid w:val="00B70ED2"/>
    <w:rsid w:val="00B73B25"/>
    <w:rsid w:val="00B76CE8"/>
    <w:rsid w:val="00B77936"/>
    <w:rsid w:val="00B77F55"/>
    <w:rsid w:val="00B82AC1"/>
    <w:rsid w:val="00B8436F"/>
    <w:rsid w:val="00B877E9"/>
    <w:rsid w:val="00B9067E"/>
    <w:rsid w:val="00B906CE"/>
    <w:rsid w:val="00B90723"/>
    <w:rsid w:val="00B95FB1"/>
    <w:rsid w:val="00BA0A72"/>
    <w:rsid w:val="00BA1A2B"/>
    <w:rsid w:val="00BA2129"/>
    <w:rsid w:val="00BA6B12"/>
    <w:rsid w:val="00BB16FC"/>
    <w:rsid w:val="00BB2C92"/>
    <w:rsid w:val="00BB5564"/>
    <w:rsid w:val="00BC1755"/>
    <w:rsid w:val="00BC177B"/>
    <w:rsid w:val="00BC2B16"/>
    <w:rsid w:val="00BC6490"/>
    <w:rsid w:val="00BD045A"/>
    <w:rsid w:val="00BD0609"/>
    <w:rsid w:val="00BD0B3F"/>
    <w:rsid w:val="00BD141F"/>
    <w:rsid w:val="00BD6BCB"/>
    <w:rsid w:val="00BE22CE"/>
    <w:rsid w:val="00BE36B5"/>
    <w:rsid w:val="00BE50FC"/>
    <w:rsid w:val="00BE5DFD"/>
    <w:rsid w:val="00BE60C5"/>
    <w:rsid w:val="00BE74BE"/>
    <w:rsid w:val="00BE7C8D"/>
    <w:rsid w:val="00BF37C0"/>
    <w:rsid w:val="00BF52B8"/>
    <w:rsid w:val="00BF5501"/>
    <w:rsid w:val="00BF7868"/>
    <w:rsid w:val="00C0055A"/>
    <w:rsid w:val="00C0399C"/>
    <w:rsid w:val="00C0734D"/>
    <w:rsid w:val="00C074E3"/>
    <w:rsid w:val="00C07A4A"/>
    <w:rsid w:val="00C101F1"/>
    <w:rsid w:val="00C111E6"/>
    <w:rsid w:val="00C11BCD"/>
    <w:rsid w:val="00C14D74"/>
    <w:rsid w:val="00C16005"/>
    <w:rsid w:val="00C16DA8"/>
    <w:rsid w:val="00C2265C"/>
    <w:rsid w:val="00C269F3"/>
    <w:rsid w:val="00C32DD9"/>
    <w:rsid w:val="00C34624"/>
    <w:rsid w:val="00C3491B"/>
    <w:rsid w:val="00C35E80"/>
    <w:rsid w:val="00C364A7"/>
    <w:rsid w:val="00C40CB1"/>
    <w:rsid w:val="00C426A5"/>
    <w:rsid w:val="00C435C8"/>
    <w:rsid w:val="00C4417E"/>
    <w:rsid w:val="00C44B20"/>
    <w:rsid w:val="00C46289"/>
    <w:rsid w:val="00C504B0"/>
    <w:rsid w:val="00C513DB"/>
    <w:rsid w:val="00C5153E"/>
    <w:rsid w:val="00C53426"/>
    <w:rsid w:val="00C53E43"/>
    <w:rsid w:val="00C54F24"/>
    <w:rsid w:val="00C5704A"/>
    <w:rsid w:val="00C60BED"/>
    <w:rsid w:val="00C62711"/>
    <w:rsid w:val="00C629E4"/>
    <w:rsid w:val="00C635CC"/>
    <w:rsid w:val="00C63D30"/>
    <w:rsid w:val="00C63EFD"/>
    <w:rsid w:val="00C64244"/>
    <w:rsid w:val="00C64700"/>
    <w:rsid w:val="00C7087F"/>
    <w:rsid w:val="00C808A9"/>
    <w:rsid w:val="00C815DA"/>
    <w:rsid w:val="00C83A25"/>
    <w:rsid w:val="00C8607C"/>
    <w:rsid w:val="00C910DF"/>
    <w:rsid w:val="00C9238D"/>
    <w:rsid w:val="00C928A4"/>
    <w:rsid w:val="00C96071"/>
    <w:rsid w:val="00C96562"/>
    <w:rsid w:val="00C96833"/>
    <w:rsid w:val="00C96F75"/>
    <w:rsid w:val="00CA0351"/>
    <w:rsid w:val="00CA2ECA"/>
    <w:rsid w:val="00CA3FAD"/>
    <w:rsid w:val="00CA5EA6"/>
    <w:rsid w:val="00CA6C3E"/>
    <w:rsid w:val="00CB23A4"/>
    <w:rsid w:val="00CB4276"/>
    <w:rsid w:val="00CB4EBA"/>
    <w:rsid w:val="00CC5728"/>
    <w:rsid w:val="00CD081A"/>
    <w:rsid w:val="00CD1FD9"/>
    <w:rsid w:val="00CD6188"/>
    <w:rsid w:val="00CD7340"/>
    <w:rsid w:val="00CD79BF"/>
    <w:rsid w:val="00CE0327"/>
    <w:rsid w:val="00CE0AF8"/>
    <w:rsid w:val="00CE17E9"/>
    <w:rsid w:val="00CE1852"/>
    <w:rsid w:val="00CE6A99"/>
    <w:rsid w:val="00CE6F7C"/>
    <w:rsid w:val="00CF1DC0"/>
    <w:rsid w:val="00CF610E"/>
    <w:rsid w:val="00D0048F"/>
    <w:rsid w:val="00D00862"/>
    <w:rsid w:val="00D04FA1"/>
    <w:rsid w:val="00D07D61"/>
    <w:rsid w:val="00D101EC"/>
    <w:rsid w:val="00D108DA"/>
    <w:rsid w:val="00D122BE"/>
    <w:rsid w:val="00D126E7"/>
    <w:rsid w:val="00D13BFA"/>
    <w:rsid w:val="00D17D94"/>
    <w:rsid w:val="00D17E24"/>
    <w:rsid w:val="00D20098"/>
    <w:rsid w:val="00D211FA"/>
    <w:rsid w:val="00D21C3D"/>
    <w:rsid w:val="00D22454"/>
    <w:rsid w:val="00D24982"/>
    <w:rsid w:val="00D25281"/>
    <w:rsid w:val="00D310AE"/>
    <w:rsid w:val="00D32252"/>
    <w:rsid w:val="00D32357"/>
    <w:rsid w:val="00D33495"/>
    <w:rsid w:val="00D343EC"/>
    <w:rsid w:val="00D350B3"/>
    <w:rsid w:val="00D367DC"/>
    <w:rsid w:val="00D36D4C"/>
    <w:rsid w:val="00D4058B"/>
    <w:rsid w:val="00D41EE6"/>
    <w:rsid w:val="00D41F1C"/>
    <w:rsid w:val="00D42E9F"/>
    <w:rsid w:val="00D43935"/>
    <w:rsid w:val="00D44EB4"/>
    <w:rsid w:val="00D506C4"/>
    <w:rsid w:val="00D54E70"/>
    <w:rsid w:val="00D55A1F"/>
    <w:rsid w:val="00D604EE"/>
    <w:rsid w:val="00D62326"/>
    <w:rsid w:val="00D62B5C"/>
    <w:rsid w:val="00D631B7"/>
    <w:rsid w:val="00D66A0B"/>
    <w:rsid w:val="00D70B87"/>
    <w:rsid w:val="00D750CB"/>
    <w:rsid w:val="00D77482"/>
    <w:rsid w:val="00D80CCF"/>
    <w:rsid w:val="00D822E9"/>
    <w:rsid w:val="00D8314A"/>
    <w:rsid w:val="00D835AA"/>
    <w:rsid w:val="00D84FD3"/>
    <w:rsid w:val="00D91BD2"/>
    <w:rsid w:val="00D928CB"/>
    <w:rsid w:val="00D93912"/>
    <w:rsid w:val="00D95080"/>
    <w:rsid w:val="00D974B4"/>
    <w:rsid w:val="00DA0412"/>
    <w:rsid w:val="00DA1A16"/>
    <w:rsid w:val="00DA31E1"/>
    <w:rsid w:val="00DA48CA"/>
    <w:rsid w:val="00DA6A1B"/>
    <w:rsid w:val="00DA78C0"/>
    <w:rsid w:val="00DB2000"/>
    <w:rsid w:val="00DB6C77"/>
    <w:rsid w:val="00DB6D16"/>
    <w:rsid w:val="00DC08A7"/>
    <w:rsid w:val="00DC12CA"/>
    <w:rsid w:val="00DC1683"/>
    <w:rsid w:val="00DC3524"/>
    <w:rsid w:val="00DC5BD5"/>
    <w:rsid w:val="00DC707E"/>
    <w:rsid w:val="00DD1478"/>
    <w:rsid w:val="00DD25D7"/>
    <w:rsid w:val="00DD3047"/>
    <w:rsid w:val="00DD51BD"/>
    <w:rsid w:val="00DD7B46"/>
    <w:rsid w:val="00DE3E62"/>
    <w:rsid w:val="00DE5536"/>
    <w:rsid w:val="00DE5BBF"/>
    <w:rsid w:val="00DE6AB1"/>
    <w:rsid w:val="00DF581B"/>
    <w:rsid w:val="00DF780A"/>
    <w:rsid w:val="00DF7B6D"/>
    <w:rsid w:val="00DF7F6D"/>
    <w:rsid w:val="00E00B26"/>
    <w:rsid w:val="00E00FE6"/>
    <w:rsid w:val="00E07909"/>
    <w:rsid w:val="00E10461"/>
    <w:rsid w:val="00E10CB4"/>
    <w:rsid w:val="00E1296C"/>
    <w:rsid w:val="00E14484"/>
    <w:rsid w:val="00E204B9"/>
    <w:rsid w:val="00E2098F"/>
    <w:rsid w:val="00E26124"/>
    <w:rsid w:val="00E333AA"/>
    <w:rsid w:val="00E33683"/>
    <w:rsid w:val="00E33756"/>
    <w:rsid w:val="00E35BA1"/>
    <w:rsid w:val="00E363B9"/>
    <w:rsid w:val="00E36CAD"/>
    <w:rsid w:val="00E505D8"/>
    <w:rsid w:val="00E51A23"/>
    <w:rsid w:val="00E51BCB"/>
    <w:rsid w:val="00E6026B"/>
    <w:rsid w:val="00E62F4F"/>
    <w:rsid w:val="00E65711"/>
    <w:rsid w:val="00E65B0A"/>
    <w:rsid w:val="00E65C4D"/>
    <w:rsid w:val="00E71D10"/>
    <w:rsid w:val="00E74FAF"/>
    <w:rsid w:val="00E777C3"/>
    <w:rsid w:val="00E822D9"/>
    <w:rsid w:val="00E82EFA"/>
    <w:rsid w:val="00E853D1"/>
    <w:rsid w:val="00E86089"/>
    <w:rsid w:val="00E863AE"/>
    <w:rsid w:val="00E86E3A"/>
    <w:rsid w:val="00E91D8F"/>
    <w:rsid w:val="00E92E8B"/>
    <w:rsid w:val="00E94838"/>
    <w:rsid w:val="00E97670"/>
    <w:rsid w:val="00EA3E4B"/>
    <w:rsid w:val="00EA44CC"/>
    <w:rsid w:val="00EA5A25"/>
    <w:rsid w:val="00EA6B83"/>
    <w:rsid w:val="00EB0AF0"/>
    <w:rsid w:val="00EB268D"/>
    <w:rsid w:val="00EB4B6B"/>
    <w:rsid w:val="00EB587A"/>
    <w:rsid w:val="00EB63DF"/>
    <w:rsid w:val="00EB7511"/>
    <w:rsid w:val="00EB7561"/>
    <w:rsid w:val="00EB7B23"/>
    <w:rsid w:val="00EC010F"/>
    <w:rsid w:val="00EC03DF"/>
    <w:rsid w:val="00EC0469"/>
    <w:rsid w:val="00EC3376"/>
    <w:rsid w:val="00EC3C82"/>
    <w:rsid w:val="00EC3EC7"/>
    <w:rsid w:val="00ED0C86"/>
    <w:rsid w:val="00ED0C89"/>
    <w:rsid w:val="00ED1345"/>
    <w:rsid w:val="00ED18BD"/>
    <w:rsid w:val="00ED3498"/>
    <w:rsid w:val="00ED4FC9"/>
    <w:rsid w:val="00ED570B"/>
    <w:rsid w:val="00EE1FFD"/>
    <w:rsid w:val="00EE20DC"/>
    <w:rsid w:val="00EE3BAD"/>
    <w:rsid w:val="00EE52F0"/>
    <w:rsid w:val="00EE576F"/>
    <w:rsid w:val="00EE5B78"/>
    <w:rsid w:val="00EE5D17"/>
    <w:rsid w:val="00EF0165"/>
    <w:rsid w:val="00EF1A5A"/>
    <w:rsid w:val="00EF3869"/>
    <w:rsid w:val="00EF4380"/>
    <w:rsid w:val="00EF5060"/>
    <w:rsid w:val="00EF637B"/>
    <w:rsid w:val="00EF7D9A"/>
    <w:rsid w:val="00F00B91"/>
    <w:rsid w:val="00F03767"/>
    <w:rsid w:val="00F04EEE"/>
    <w:rsid w:val="00F07298"/>
    <w:rsid w:val="00F07C48"/>
    <w:rsid w:val="00F11282"/>
    <w:rsid w:val="00F1264D"/>
    <w:rsid w:val="00F12833"/>
    <w:rsid w:val="00F1403F"/>
    <w:rsid w:val="00F15AD4"/>
    <w:rsid w:val="00F16408"/>
    <w:rsid w:val="00F22BC7"/>
    <w:rsid w:val="00F22E18"/>
    <w:rsid w:val="00F22E82"/>
    <w:rsid w:val="00F25B22"/>
    <w:rsid w:val="00F25D02"/>
    <w:rsid w:val="00F37EC8"/>
    <w:rsid w:val="00F40479"/>
    <w:rsid w:val="00F407CB"/>
    <w:rsid w:val="00F43E41"/>
    <w:rsid w:val="00F4563F"/>
    <w:rsid w:val="00F4626D"/>
    <w:rsid w:val="00F46DCF"/>
    <w:rsid w:val="00F47B1D"/>
    <w:rsid w:val="00F50A8B"/>
    <w:rsid w:val="00F52E62"/>
    <w:rsid w:val="00F551A3"/>
    <w:rsid w:val="00F55BD4"/>
    <w:rsid w:val="00F562C7"/>
    <w:rsid w:val="00F56519"/>
    <w:rsid w:val="00F61F6D"/>
    <w:rsid w:val="00F64038"/>
    <w:rsid w:val="00F64F0D"/>
    <w:rsid w:val="00F70EAB"/>
    <w:rsid w:val="00F734DB"/>
    <w:rsid w:val="00F7381B"/>
    <w:rsid w:val="00F75371"/>
    <w:rsid w:val="00F75A24"/>
    <w:rsid w:val="00F80EF0"/>
    <w:rsid w:val="00F8398B"/>
    <w:rsid w:val="00F84C17"/>
    <w:rsid w:val="00F86B21"/>
    <w:rsid w:val="00F90840"/>
    <w:rsid w:val="00F910F8"/>
    <w:rsid w:val="00F92598"/>
    <w:rsid w:val="00F95D08"/>
    <w:rsid w:val="00F961AB"/>
    <w:rsid w:val="00F96392"/>
    <w:rsid w:val="00F979C6"/>
    <w:rsid w:val="00F97CC8"/>
    <w:rsid w:val="00FA223D"/>
    <w:rsid w:val="00FA455C"/>
    <w:rsid w:val="00FA6FF6"/>
    <w:rsid w:val="00FB0566"/>
    <w:rsid w:val="00FB1C0B"/>
    <w:rsid w:val="00FB25BD"/>
    <w:rsid w:val="00FB55BF"/>
    <w:rsid w:val="00FC3E74"/>
    <w:rsid w:val="00FC78ED"/>
    <w:rsid w:val="00FD6D73"/>
    <w:rsid w:val="00FD792A"/>
    <w:rsid w:val="00FE1DC6"/>
    <w:rsid w:val="00FE4F3B"/>
    <w:rsid w:val="00FE5447"/>
    <w:rsid w:val="00FE6A59"/>
    <w:rsid w:val="00FF166A"/>
    <w:rsid w:val="00FF1CE6"/>
    <w:rsid w:val="00FF1EE0"/>
    <w:rsid w:val="00FF2175"/>
    <w:rsid w:val="00FF61CB"/>
    <w:rsid w:val="00FF66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F344372-1A4C-4D23-87E5-FFD843DAE2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Заголовок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1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8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theme" Target="theme/theme1.xml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81" Type="http://schemas.openxmlformats.org/officeDocument/2006/relationships/image" Target="media/image71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5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71" Type="http://schemas.openxmlformats.org/officeDocument/2006/relationships/oleObject" Target="embeddings/oleObject96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5" Type="http://schemas.openxmlformats.org/officeDocument/2006/relationships/image" Target="media/image33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1.bin"/><Relationship Id="rId172" Type="http://schemas.openxmlformats.org/officeDocument/2006/relationships/oleObject" Target="embeddings/oleObject97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7.jp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image" Target="media/image23.png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189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0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91.bin"/><Relationship Id="rId186" Type="http://schemas.openxmlformats.org/officeDocument/2006/relationships/image" Target="media/image75.jpg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34" Type="http://schemas.openxmlformats.org/officeDocument/2006/relationships/image" Target="media/image5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10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1.wmf"/><Relationship Id="rId166" Type="http://schemas.openxmlformats.org/officeDocument/2006/relationships/image" Target="media/image68.wmf"/><Relationship Id="rId187" Type="http://schemas.openxmlformats.org/officeDocument/2006/relationships/image" Target="media/image76.jpg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0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2746DE-603D-466B-8C27-A02A4AE8A3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00</TotalTime>
  <Pages>46</Pages>
  <Words>9439</Words>
  <Characters>53806</Characters>
  <Application>Microsoft Office Word</Application>
  <DocSecurity>0</DocSecurity>
  <Lines>448</Lines>
  <Paragraphs>1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19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432</cp:revision>
  <dcterms:created xsi:type="dcterms:W3CDTF">2018-10-22T18:43:00Z</dcterms:created>
  <dcterms:modified xsi:type="dcterms:W3CDTF">2018-12-23T19:24:00Z</dcterms:modified>
</cp:coreProperties>
</file>